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0913" w:rsidRPr="00333737" w:rsidRDefault="00333737" w:rsidP="00333737">
      <w:pPr>
        <w:pStyle w:val="Title"/>
        <w:jc w:val="left"/>
        <w:rPr>
          <w:rFonts w:ascii="Times New Roman" w:hAnsi="Times New Roman" w:cs="Times New Roman"/>
        </w:rPr>
      </w:pPr>
      <w:r w:rsidRPr="00333737">
        <w:rPr>
          <w:rFonts w:ascii="Times New Roman" w:hAnsi="Times New Roman" w:cs="Times New Roman"/>
        </w:rPr>
        <w:t xml:space="preserve">UNIVERSITY OF ABERDEEN </w:t>
      </w:r>
      <w:r w:rsidRPr="00333737">
        <w:rPr>
          <w:rFonts w:ascii="Times New Roman" w:hAnsi="Times New Roman" w:cs="Times New Roman"/>
        </w:rPr>
        <w:tab/>
      </w:r>
      <w:r w:rsidR="003F446D">
        <w:rPr>
          <w:rFonts w:ascii="Times New Roman" w:hAnsi="Times New Roman" w:cs="Times New Roman"/>
        </w:rPr>
        <w:t>SESSION 2015/16</w:t>
      </w:r>
    </w:p>
    <w:p w:rsidR="00213A58" w:rsidRPr="00333737" w:rsidRDefault="00213A58" w:rsidP="00333737">
      <w:pPr>
        <w:pStyle w:val="Title"/>
        <w:jc w:val="left"/>
        <w:rPr>
          <w:rFonts w:ascii="Times New Roman" w:hAnsi="Times New Roman" w:cs="Times New Roman"/>
        </w:rPr>
      </w:pPr>
      <w:r w:rsidRPr="00333737">
        <w:rPr>
          <w:rFonts w:ascii="Times New Roman" w:hAnsi="Times New Roman" w:cs="Times New Roman"/>
        </w:rPr>
        <w:t>Degree Examination</w:t>
      </w:r>
    </w:p>
    <w:p w:rsidR="0032576A" w:rsidRPr="00333737" w:rsidRDefault="006F0FBF" w:rsidP="00333737">
      <w:pPr>
        <w:pStyle w:val="Title"/>
        <w:jc w:val="left"/>
        <w:rPr>
          <w:rFonts w:ascii="Times New Roman" w:hAnsi="Times New Roman" w:cs="Times New Roman"/>
        </w:rPr>
      </w:pPr>
      <w:r w:rsidRPr="00333737">
        <w:rPr>
          <w:rFonts w:ascii="Times New Roman" w:hAnsi="Times New Roman" w:cs="Times New Roman"/>
        </w:rPr>
        <w:t>EG</w:t>
      </w:r>
      <w:r w:rsidR="00333737" w:rsidRPr="00333737">
        <w:rPr>
          <w:rFonts w:ascii="Times New Roman" w:hAnsi="Times New Roman" w:cs="Times New Roman"/>
        </w:rPr>
        <w:t>5099</w:t>
      </w:r>
      <w:r w:rsidR="0032576A" w:rsidRPr="00333737">
        <w:rPr>
          <w:rFonts w:ascii="Times New Roman" w:hAnsi="Times New Roman" w:cs="Times New Roman"/>
        </w:rPr>
        <w:t xml:space="preserve"> </w:t>
      </w:r>
      <w:r w:rsidR="00333737" w:rsidRPr="00333737">
        <w:rPr>
          <w:rFonts w:ascii="Times New Roman" w:hAnsi="Times New Roman" w:cs="Times New Roman"/>
        </w:rPr>
        <w:t>Upstream Oil and Gas Processing</w:t>
      </w:r>
    </w:p>
    <w:p w:rsidR="0032576A" w:rsidRPr="00333737" w:rsidRDefault="00CB0774" w:rsidP="00333737">
      <w:pPr>
        <w:pStyle w:val="Title"/>
        <w:jc w:val="left"/>
        <w:rPr>
          <w:rFonts w:ascii="Times New Roman" w:hAnsi="Times New Roman" w:cs="Times New Roman"/>
        </w:rPr>
      </w:pPr>
      <w:r>
        <w:rPr>
          <w:rFonts w:ascii="Times New Roman" w:hAnsi="Times New Roman" w:cs="Times New Roman"/>
        </w:rPr>
        <w:t>December</w:t>
      </w:r>
      <w:r w:rsidR="0032576A" w:rsidRPr="00333737">
        <w:rPr>
          <w:rFonts w:ascii="Times New Roman" w:hAnsi="Times New Roman" w:cs="Times New Roman"/>
        </w:rPr>
        <w:t xml:space="preserve"> 20</w:t>
      </w:r>
      <w:r w:rsidR="003F446D">
        <w:rPr>
          <w:rFonts w:ascii="Times New Roman" w:hAnsi="Times New Roman" w:cs="Times New Roman"/>
        </w:rPr>
        <w:t>15</w:t>
      </w:r>
    </w:p>
    <w:p w:rsidR="0032576A" w:rsidRPr="00333737" w:rsidRDefault="0032576A" w:rsidP="00894233">
      <w:pPr>
        <w:rPr>
          <w:b/>
        </w:rPr>
      </w:pPr>
    </w:p>
    <w:p w:rsidR="001B0913" w:rsidRDefault="001B0913" w:rsidP="00894233">
      <w:pPr>
        <w:rPr>
          <w:b/>
        </w:rPr>
      </w:pPr>
      <w:r>
        <w:rPr>
          <w:b/>
        </w:rPr>
        <w:t>PLEASE NOTE THE FOLLOWING</w:t>
      </w:r>
    </w:p>
    <w:p w:rsidR="001B0913" w:rsidRDefault="001B0913" w:rsidP="00894233">
      <w:pPr>
        <w:rPr>
          <w:b/>
        </w:rPr>
      </w:pPr>
    </w:p>
    <w:p w:rsidR="001B0913" w:rsidRDefault="001B0913" w:rsidP="00894233">
      <w:pPr>
        <w:numPr>
          <w:ilvl w:val="0"/>
          <w:numId w:val="1"/>
        </w:numPr>
        <w:tabs>
          <w:tab w:val="num" w:pos="540"/>
        </w:tabs>
        <w:ind w:left="540" w:hanging="540"/>
      </w:pPr>
      <w:r>
        <w:t xml:space="preserve">You </w:t>
      </w:r>
      <w:r>
        <w:rPr>
          <w:b/>
        </w:rPr>
        <w:t>must not</w:t>
      </w:r>
      <w:r>
        <w:t xml:space="preserve"> have in your possession any material other than that expressly permitted in the rules appropriate to this examination. Where this is permitted, such material </w:t>
      </w:r>
      <w:r>
        <w:rPr>
          <w:b/>
        </w:rPr>
        <w:t>must not</w:t>
      </w:r>
      <w:r>
        <w:t xml:space="preserve"> be amended, annotated or modified in any way.</w:t>
      </w:r>
    </w:p>
    <w:p w:rsidR="001B0913" w:rsidRDefault="001B0913" w:rsidP="00894233">
      <w:pPr>
        <w:tabs>
          <w:tab w:val="num" w:pos="540"/>
        </w:tabs>
        <w:ind w:left="540" w:hanging="540"/>
      </w:pPr>
    </w:p>
    <w:p w:rsidR="001B0913" w:rsidRDefault="001B0913" w:rsidP="00894233">
      <w:pPr>
        <w:numPr>
          <w:ilvl w:val="0"/>
          <w:numId w:val="1"/>
        </w:numPr>
        <w:tabs>
          <w:tab w:val="num" w:pos="540"/>
        </w:tabs>
        <w:ind w:left="540" w:hanging="540"/>
      </w:pPr>
      <w:r>
        <w:t xml:space="preserve">You </w:t>
      </w:r>
      <w:r>
        <w:rPr>
          <w:b/>
        </w:rPr>
        <w:t xml:space="preserve">must not </w:t>
      </w:r>
      <w:r>
        <w:t>have in your possession any material that could be determined as giving you an advantage in the examination.</w:t>
      </w:r>
    </w:p>
    <w:p w:rsidR="001B0913" w:rsidRDefault="001B0913" w:rsidP="00894233">
      <w:pPr>
        <w:tabs>
          <w:tab w:val="num" w:pos="540"/>
        </w:tabs>
        <w:ind w:left="540" w:hanging="540"/>
      </w:pPr>
    </w:p>
    <w:p w:rsidR="001B0913" w:rsidRDefault="001B0913" w:rsidP="00894233">
      <w:pPr>
        <w:numPr>
          <w:ilvl w:val="0"/>
          <w:numId w:val="1"/>
        </w:numPr>
        <w:tabs>
          <w:tab w:val="num" w:pos="540"/>
        </w:tabs>
        <w:ind w:left="540" w:hanging="540"/>
      </w:pPr>
      <w:r>
        <w:t xml:space="preserve">You </w:t>
      </w:r>
      <w:r>
        <w:rPr>
          <w:b/>
        </w:rPr>
        <w:t xml:space="preserve">must not </w:t>
      </w:r>
      <w:r>
        <w:t>attempt to communicate with any candidate during the exam, either orally or by passing written material, or by showing material to another candidate, nor must you attempt to view another candidate’s work.</w:t>
      </w:r>
    </w:p>
    <w:p w:rsidR="001B0913" w:rsidRDefault="001B0913" w:rsidP="00894233"/>
    <w:p w:rsidR="001B0913" w:rsidRDefault="001B0913" w:rsidP="007769AF">
      <w:pPr>
        <w:jc w:val="left"/>
        <w:rPr>
          <w:b/>
        </w:rPr>
      </w:pPr>
      <w:r>
        <w:rPr>
          <w:b/>
        </w:rPr>
        <w:t>Failure to comply with the above will be regarded as cheating and may lead to disciplinary action as indicated in the Academic Quality Handbook (</w:t>
      </w:r>
      <w:hyperlink r:id="rId8" w:history="1">
        <w:r w:rsidR="00F74447" w:rsidRPr="00820D02">
          <w:rPr>
            <w:rStyle w:val="Hyperlink"/>
            <w:b/>
          </w:rPr>
          <w:t>www.abdn.ac.uk/registry/quality/appendix7x1.pdf</w:t>
        </w:r>
      </w:hyperlink>
      <w:r w:rsidR="00F74447">
        <w:rPr>
          <w:b/>
        </w:rPr>
        <w:t>) Section 4.14 and 5.</w:t>
      </w:r>
    </w:p>
    <w:p w:rsidR="001B0913" w:rsidRDefault="001B0913" w:rsidP="00894233"/>
    <w:p w:rsidR="00D33EAA" w:rsidRPr="00333737" w:rsidRDefault="00B83AA2" w:rsidP="00B83AA2">
      <w:pPr>
        <w:pStyle w:val="Heading1"/>
        <w:rPr>
          <w:rFonts w:ascii="Times New Roman" w:hAnsi="Times New Roman" w:cs="Times New Roman"/>
        </w:rPr>
      </w:pPr>
      <w:r w:rsidRPr="00333737">
        <w:rPr>
          <w:rFonts w:ascii="Times New Roman" w:hAnsi="Times New Roman" w:cs="Times New Roman"/>
        </w:rPr>
        <w:t>CANDIDATE INSTRUCTIONS</w:t>
      </w:r>
    </w:p>
    <w:p w:rsidR="00620B2C" w:rsidRPr="00333737" w:rsidRDefault="00B83AA2" w:rsidP="00B83AA2">
      <w:pPr>
        <w:pStyle w:val="Heading2"/>
        <w:rPr>
          <w:rFonts w:ascii="Times New Roman" w:hAnsi="Times New Roman" w:cs="Times New Roman"/>
        </w:rPr>
      </w:pPr>
      <w:r w:rsidRPr="00333737">
        <w:rPr>
          <w:rFonts w:ascii="Times New Roman" w:hAnsi="Times New Roman" w:cs="Times New Roman"/>
        </w:rPr>
        <w:t xml:space="preserve">Attempt </w:t>
      </w:r>
      <w:r w:rsidRPr="00333737">
        <w:rPr>
          <w:rFonts w:ascii="Times New Roman" w:hAnsi="Times New Roman" w:cs="Times New Roman"/>
          <w:u w:val="single"/>
        </w:rPr>
        <w:t>all</w:t>
      </w:r>
      <w:r w:rsidR="001904CE">
        <w:rPr>
          <w:rFonts w:ascii="Times New Roman" w:hAnsi="Times New Roman" w:cs="Times New Roman"/>
        </w:rPr>
        <w:t xml:space="preserve"> 5 questions. Each question is worth 20</w:t>
      </w:r>
      <w:r w:rsidR="00FC7052">
        <w:rPr>
          <w:rFonts w:ascii="Times New Roman" w:hAnsi="Times New Roman" w:cs="Times New Roman"/>
        </w:rPr>
        <w:t xml:space="preserve"> </w:t>
      </w:r>
      <w:r w:rsidR="001904CE">
        <w:rPr>
          <w:rFonts w:ascii="Times New Roman" w:hAnsi="Times New Roman" w:cs="Times New Roman"/>
        </w:rPr>
        <w:t>marks.</w:t>
      </w:r>
    </w:p>
    <w:p w:rsidR="00B83AA2" w:rsidRPr="00333737" w:rsidRDefault="00B83AA2" w:rsidP="00B83AA2">
      <w:pPr>
        <w:pStyle w:val="Heading2"/>
        <w:rPr>
          <w:rFonts w:ascii="Times New Roman" w:hAnsi="Times New Roman" w:cs="Times New Roman"/>
        </w:rPr>
      </w:pPr>
    </w:p>
    <w:p w:rsidR="00E00F77" w:rsidRDefault="007769AF" w:rsidP="006F1CDD">
      <w:pPr>
        <w:pStyle w:val="Heading2"/>
        <w:jc w:val="center"/>
      </w:pPr>
      <w:r>
        <w:t xml:space="preserve"> </w:t>
      </w:r>
      <w:r w:rsidR="006F1CDD">
        <w:br w:type="page"/>
      </w:r>
    </w:p>
    <w:p w:rsidR="0084784C" w:rsidRPr="00FE006F" w:rsidRDefault="0084784C" w:rsidP="0084784C">
      <w:pPr>
        <w:pStyle w:val="Heading3"/>
        <w:rPr>
          <w:sz w:val="36"/>
          <w:szCs w:val="36"/>
        </w:rPr>
      </w:pPr>
      <w:r w:rsidRPr="00FE006F">
        <w:rPr>
          <w:sz w:val="36"/>
          <w:szCs w:val="36"/>
        </w:rPr>
        <w:lastRenderedPageBreak/>
        <w:t>Question 1</w:t>
      </w:r>
      <w:r w:rsidR="001904CE" w:rsidRPr="00FE006F">
        <w:rPr>
          <w:sz w:val="36"/>
          <w:szCs w:val="36"/>
        </w:rPr>
        <w:t xml:space="preserve"> </w:t>
      </w:r>
    </w:p>
    <w:p w:rsidR="004B5002" w:rsidRPr="00FE006F" w:rsidRDefault="004B5002" w:rsidP="004B5002">
      <w:pPr>
        <w:rPr>
          <w:sz w:val="36"/>
          <w:szCs w:val="36"/>
        </w:rPr>
      </w:pPr>
    </w:p>
    <w:p w:rsidR="00FB18DD" w:rsidRPr="00FE006F" w:rsidRDefault="00E73BC4" w:rsidP="002D77A8">
      <w:pPr>
        <w:numPr>
          <w:ilvl w:val="0"/>
          <w:numId w:val="2"/>
        </w:numPr>
        <w:rPr>
          <w:sz w:val="36"/>
          <w:szCs w:val="36"/>
        </w:rPr>
      </w:pPr>
      <w:r w:rsidRPr="00FE006F">
        <w:rPr>
          <w:sz w:val="36"/>
          <w:szCs w:val="36"/>
        </w:rPr>
        <w:t>The following temperature</w:t>
      </w:r>
      <w:r w:rsidR="00FB18DD" w:rsidRPr="00FE006F">
        <w:rPr>
          <w:sz w:val="36"/>
          <w:szCs w:val="36"/>
        </w:rPr>
        <w:t>–pressure plot is the phase envelope for a multi-component hydrocarbon fluid. Describe the phase transitions and liquid to gas ratio moving from point A to B.</w:t>
      </w:r>
    </w:p>
    <w:p w:rsidR="00FB18DD" w:rsidRPr="00FE006F" w:rsidRDefault="00FB18DD" w:rsidP="00FB18DD">
      <w:pPr>
        <w:rPr>
          <w:sz w:val="36"/>
          <w:szCs w:val="36"/>
        </w:rPr>
      </w:pPr>
    </w:p>
    <w:p w:rsidR="00FB18DD" w:rsidRPr="00FE006F" w:rsidRDefault="009A5EAE" w:rsidP="00FB18DD">
      <w:pPr>
        <w:rPr>
          <w:sz w:val="36"/>
          <w:szCs w:val="36"/>
        </w:rPr>
      </w:pPr>
      <w:r w:rsidRPr="00FE006F">
        <w:rPr>
          <w:noProof/>
          <w:sz w:val="36"/>
          <w:szCs w:val="36"/>
        </w:rPr>
        <mc:AlternateContent>
          <mc:Choice Requires="wpg">
            <w:drawing>
              <wp:inline distT="0" distB="0" distL="0" distR="0">
                <wp:extent cx="4381500" cy="3472815"/>
                <wp:effectExtent l="0" t="0" r="0" b="0"/>
                <wp:docPr id="4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0" cy="3472815"/>
                          <a:chOff x="0" y="0"/>
                          <a:chExt cx="4381500" cy="3472531"/>
                        </a:xfrm>
                      </wpg:grpSpPr>
                      <pic:pic xmlns:pic="http://schemas.openxmlformats.org/drawingml/2006/picture">
                        <pic:nvPicPr>
                          <pic:cNvPr id="49" name="Picture 2" descr="http://www.jmcampbell.com/tip-of-the-month/wp-content/uploads/2011/03/graph22.gif"/>
                          <pic:cNvPicPr>
                            <a:picLocks noChangeAspect="1" noChangeArrowheads="1"/>
                          </pic:cNvPicPr>
                        </pic:nvPicPr>
                        <pic:blipFill>
                          <a:blip r:embed="rId9">
                            <a:extLst>
                              <a:ext uri="{28A0092B-C50C-407E-A947-70E740481C1C}">
                                <a14:useLocalDpi xmlns:a14="http://schemas.microsoft.com/office/drawing/2010/main" val="0"/>
                              </a:ext>
                            </a:extLst>
                          </a:blip>
                          <a:srcRect l="11504" b="21794"/>
                          <a:stretch>
                            <a:fillRect/>
                          </a:stretch>
                        </pic:blipFill>
                        <pic:spPr bwMode="auto">
                          <a:xfrm>
                            <a:off x="504056" y="238158"/>
                            <a:ext cx="3877444" cy="2808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 name="TextBox 4"/>
                        <wps:cNvSpPr txBox="1">
                          <a:spLocks noChangeArrowheads="1"/>
                        </wps:cNvSpPr>
                        <wps:spPr bwMode="auto">
                          <a:xfrm>
                            <a:off x="0" y="1318152"/>
                            <a:ext cx="288290" cy="35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P</w:t>
                              </w:r>
                            </w:p>
                          </w:txbxContent>
                        </wps:txbx>
                        <wps:bodyPr rot="0" vert="horz" wrap="square" lIns="91440" tIns="45720" rIns="91440" bIns="45720" anchor="t" anchorCtr="0" upright="1">
                          <a:noAutofit/>
                        </wps:bodyPr>
                      </wps:wsp>
                      <wps:wsp>
                        <wps:cNvPr id="51" name="TextBox 5"/>
                        <wps:cNvSpPr txBox="1">
                          <a:spLocks noChangeArrowheads="1"/>
                        </wps:cNvSpPr>
                        <wps:spPr bwMode="auto">
                          <a:xfrm>
                            <a:off x="2232025" y="3118230"/>
                            <a:ext cx="288290" cy="35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T</w:t>
                              </w:r>
                            </w:p>
                          </w:txbxContent>
                        </wps:txbx>
                        <wps:bodyPr rot="0" vert="horz" wrap="square" lIns="91440" tIns="45720" rIns="91440" bIns="45720" anchor="t" anchorCtr="0" upright="1">
                          <a:noAutofit/>
                        </wps:bodyPr>
                      </wps:wsp>
                      <wps:wsp>
                        <wps:cNvPr id="52" name="Straight Arrow Connector 5"/>
                        <wps:cNvCnPr>
                          <a:cxnSpLocks noChangeShapeType="1"/>
                        </wps:cNvCnPr>
                        <wps:spPr bwMode="auto">
                          <a:xfrm flipH="1">
                            <a:off x="3816424" y="454182"/>
                            <a:ext cx="1" cy="2592253"/>
                          </a:xfrm>
                          <a:prstGeom prst="straightConnector1">
                            <a:avLst/>
                          </a:prstGeom>
                          <a:noFill/>
                          <a:ln w="22225"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53" name="TextBox 10"/>
                        <wps:cNvSpPr txBox="1">
                          <a:spLocks noChangeArrowheads="1"/>
                        </wps:cNvSpPr>
                        <wps:spPr bwMode="auto">
                          <a:xfrm>
                            <a:off x="3672205" y="0"/>
                            <a:ext cx="288290" cy="35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A</w:t>
                              </w:r>
                            </w:p>
                          </w:txbxContent>
                        </wps:txbx>
                        <wps:bodyPr rot="0" vert="horz" wrap="square" lIns="91440" tIns="45720" rIns="91440" bIns="45720" anchor="t" anchorCtr="0" upright="1">
                          <a:noAutofit/>
                        </wps:bodyPr>
                      </wps:wsp>
                      <wps:wsp>
                        <wps:cNvPr id="54" name="TextBox 13"/>
                        <wps:cNvSpPr txBox="1">
                          <a:spLocks noChangeArrowheads="1"/>
                        </wps:cNvSpPr>
                        <wps:spPr bwMode="auto">
                          <a:xfrm>
                            <a:off x="3672205" y="3099816"/>
                            <a:ext cx="288290" cy="35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B</w:t>
                              </w:r>
                            </w:p>
                          </w:txbxContent>
                        </wps:txbx>
                        <wps:bodyPr rot="0" vert="horz" wrap="square" lIns="91440" tIns="45720" rIns="91440" bIns="45720" anchor="t" anchorCtr="0" upright="1">
                          <a:noAutofit/>
                        </wps:bodyPr>
                      </wps:wsp>
                      <wps:wsp>
                        <wps:cNvPr id="55" name="TextBox 17"/>
                        <wps:cNvSpPr txBox="1">
                          <a:spLocks noChangeArrowheads="1"/>
                        </wps:cNvSpPr>
                        <wps:spPr bwMode="auto">
                          <a:xfrm>
                            <a:off x="1728470" y="670505"/>
                            <a:ext cx="1871980" cy="26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rPr>
                                <w:t>Critical Point</w:t>
                              </w:r>
                            </w:p>
                          </w:txbxContent>
                        </wps:txbx>
                        <wps:bodyPr rot="0" vert="horz" wrap="square" lIns="91440" tIns="45720" rIns="91440" bIns="45720" anchor="t" anchorCtr="0" upright="1">
                          <a:noAutofit/>
                        </wps:bodyPr>
                      </wps:wsp>
                      <wps:wsp>
                        <wps:cNvPr id="56" name="Straight Arrow Connector 10"/>
                        <wps:cNvCnPr>
                          <a:cxnSpLocks noChangeShapeType="1"/>
                        </wps:cNvCnPr>
                        <wps:spPr bwMode="auto">
                          <a:xfrm>
                            <a:off x="2160588" y="958883"/>
                            <a:ext cx="431800" cy="71437"/>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026" style="width:345pt;height:273.45pt;mso-position-horizontal-relative:char;mso-position-vertical-relative:line" coordsize="43815,347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www.jmcampbell.com/tip-of-the-month/wp-content/uploads/2011/03/graph22.gif" style="position:absolute;left:5040;top:2381;width:38775;height:280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SyRfEAAAA2wAAAA8AAABkcnMvZG93bnJldi54bWxEj09rAjEUxO8Fv0N4greatUipq1GWwpb+&#10;OVUF9fbYPDerm5ewibr99k2h4HGYmd8wi1VvW3GlLjSOFUzGGQjiyumGawXbTfn4AiJEZI2tY1Lw&#10;QwFWy8HDAnPtbvxN13WsRYJwyFGBidHnUobKkMUwdp44eUfXWYxJdrXUHd4S3LbyKcuepcWG04JB&#10;T6+GqvP6YhWc9sZ/fhWuuMw+ykP/psud9KVSo2FfzEFE6uM9/N9+1wqmM/j7kn6AX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SyRfEAAAA2wAAAA8AAAAAAAAAAAAAAAAA&#10;nwIAAGRycy9kb3ducmV2LnhtbFBLBQYAAAAABAAEAPcAAACQAwAAAAA=&#10;">
                  <v:imagedata r:id="rId10" o:title="graph22" cropbottom="14283f" cropleft="7539f"/>
                </v:shape>
                <v:shapetype id="_x0000_t202" coordsize="21600,21600" o:spt="202" path="m,l,21600r21600,l21600,xe">
                  <v:stroke joinstyle="miter"/>
                  <v:path gradientshapeok="t" o:connecttype="rect"/>
                </v:shapetype>
                <v:shape id="TextBox 4" o:spid="_x0000_s1028" type="#_x0000_t202" style="position:absolute;top:13181;width:2882;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P</w:t>
                        </w:r>
                      </w:p>
                    </w:txbxContent>
                  </v:textbox>
                </v:shape>
                <v:shape id="TextBox 5" o:spid="_x0000_s1029" type="#_x0000_t202" style="position:absolute;left:22320;top:31182;width:2883;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T</w:t>
                        </w:r>
                      </w:p>
                    </w:txbxContent>
                  </v:textbox>
                </v:shape>
                <v:shapetype id="_x0000_t32" coordsize="21600,21600" o:spt="32" o:oned="t" path="m,l21600,21600e" filled="f">
                  <v:path arrowok="t" fillok="f" o:connecttype="none"/>
                  <o:lock v:ext="edit" shapetype="t"/>
                </v:shapetype>
                <v:shape id="Straight Arrow Connector 5" o:spid="_x0000_s1030" type="#_x0000_t32" style="position:absolute;left:38164;top:4541;width:0;height:259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d0EsQAAADbAAAADwAAAGRycy9kb3ducmV2LnhtbESP3YrCMBSE74V9h3AWvNNUwR+qUWTF&#10;HxZBtt0HODZn22pzUpqo9e03guDlMDPfMPNlaypxo8aVlhUM+hEI4szqknMFv+mmNwXhPLLGyjIp&#10;eJCD5eKjM8dY2zv/0C3xuQgQdjEqKLyvYyldVpBB17c1cfD+bGPQB9nkUjd4D3BTyWEUjaXBksNC&#10;gTV9FZRdkqtRcF7tzsfTOt1uD/llKr8nVTpOBkp1P9vVDISn1r/Dr/ZeKxgN4fkl/A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d3QSxAAAANsAAAAPAAAAAAAAAAAA&#10;AAAAAKECAABkcnMvZG93bnJldi54bWxQSwUGAAAAAAQABAD5AAAAkgMAAAAA&#10;" strokecolor="#5b9bd5" strokeweight="1.75pt">
                  <v:stroke endarrow="open" joinstyle="miter"/>
                </v:shape>
                <v:shape id="TextBox 10" o:spid="_x0000_s1031" type="#_x0000_t202" style="position:absolute;left:36722;width:2882;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A</w:t>
                        </w:r>
                      </w:p>
                    </w:txbxContent>
                  </v:textbox>
                </v:shape>
                <v:shape id="TextBox 13" o:spid="_x0000_s1032" type="#_x0000_t202" style="position:absolute;left:36722;top:30998;width:2882;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sz w:val="36"/>
                            <w:szCs w:val="36"/>
                          </w:rPr>
                          <w:t>B</w:t>
                        </w:r>
                      </w:p>
                    </w:txbxContent>
                  </v:textbox>
                </v:shape>
                <v:shape id="TextBox 17" o:spid="_x0000_s1033" type="#_x0000_t202" style="position:absolute;left:17284;top:6705;width:18720;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FB18DD" w:rsidRDefault="00FB18DD" w:rsidP="00FB18DD">
                        <w:pPr>
                          <w:pStyle w:val="NormalWeb"/>
                          <w:spacing w:before="0" w:beforeAutospacing="0" w:after="0" w:afterAutospacing="0"/>
                          <w:textAlignment w:val="baseline"/>
                        </w:pPr>
                        <w:r w:rsidRPr="00FB18DD">
                          <w:rPr>
                            <w:rFonts w:ascii="Arial" w:hAnsi="Arial"/>
                            <w:color w:val="000000"/>
                            <w:kern w:val="24"/>
                          </w:rPr>
                          <w:t>Critical Point</w:t>
                        </w:r>
                      </w:p>
                    </w:txbxContent>
                  </v:textbox>
                </v:shape>
                <v:shape id="Straight Arrow Connector 10" o:spid="_x0000_s1034" type="#_x0000_t32" style="position:absolute;left:21605;top:9588;width:4318;height: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LpFcMAAADbAAAADwAAAGRycy9kb3ducmV2LnhtbESPT4vCMBTE74LfITzBm6YWFLcaRRRB&#10;EHHXevD4aF7/YPNSmqj1228WhD0OM/MbZrnuTC2e1LrKsoLJOAJBnFldcaHgmu5HcxDOI2usLZOC&#10;NzlYr/q9JSbavviHnhdfiABhl6CC0vsmkdJlJRl0Y9sQBy+3rUEfZFtI3eIrwE0t4yiaSYMVh4US&#10;G9qWlN0vD6NgTvk5Pe2+4k3q8/odfx9OxfGm1HDQbRYgPHX+P/xpH7SC6Qz+voQf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C6RXDAAAA2wAAAA8AAAAAAAAAAAAA&#10;AAAAoQIAAGRycy9kb3ducmV2LnhtbFBLBQYAAAAABAAEAPkAAACRAwAAAAA=&#10;" strokecolor="#5b9bd5" strokeweight=".5pt">
                  <v:stroke endarrow="open" joinstyle="miter"/>
                </v:shape>
                <w10:anchorlock/>
              </v:group>
            </w:pict>
          </mc:Fallback>
        </mc:AlternateContent>
      </w:r>
    </w:p>
    <w:p w:rsidR="00FB18DD" w:rsidRPr="00FE006F" w:rsidRDefault="00FB18DD" w:rsidP="00FB18DD">
      <w:pPr>
        <w:jc w:val="right"/>
        <w:rPr>
          <w:sz w:val="36"/>
          <w:szCs w:val="36"/>
        </w:rPr>
      </w:pPr>
      <w:r w:rsidRPr="00FE006F">
        <w:rPr>
          <w:sz w:val="36"/>
          <w:szCs w:val="36"/>
        </w:rPr>
        <w:t>[4 marks]</w:t>
      </w:r>
    </w:p>
    <w:p w:rsidR="00FB18DD" w:rsidRPr="00FE006F" w:rsidRDefault="00FB18DD" w:rsidP="0079669C">
      <w:pPr>
        <w:rPr>
          <w:sz w:val="36"/>
          <w:szCs w:val="36"/>
        </w:rPr>
      </w:pPr>
    </w:p>
    <w:p w:rsidR="00FB18DD" w:rsidRPr="00FE006F" w:rsidRDefault="00FB18DD" w:rsidP="0079669C">
      <w:pPr>
        <w:ind w:left="426"/>
        <w:rPr>
          <w:color w:val="FF0000"/>
          <w:sz w:val="36"/>
          <w:szCs w:val="36"/>
        </w:rPr>
      </w:pPr>
      <w:r w:rsidRPr="00FE006F">
        <w:rPr>
          <w:color w:val="FF0000"/>
          <w:sz w:val="36"/>
          <w:szCs w:val="36"/>
        </w:rPr>
        <w:t xml:space="preserve">The path is reducing pressure at constant temperature. At point A the fluid is in the vapour (dense phase) region. As the pressure drops the path from A reaches the dew point locus where the first droplets of liquid appear as the pressure is further reduced more liquid forms. The amount of liquid formed will reach a maximum then start to reduce as approaches the dewpoint from within the phase boundary. The fluid will again cross the dewpoint locus before point B where all the fluid will have revapourised. </w:t>
      </w:r>
    </w:p>
    <w:p w:rsidR="00FB18DD" w:rsidRPr="00FE006F" w:rsidRDefault="00FB18DD" w:rsidP="00E73BC4">
      <w:pPr>
        <w:rPr>
          <w:color w:val="FF0000"/>
          <w:sz w:val="36"/>
          <w:szCs w:val="36"/>
        </w:rPr>
      </w:pPr>
    </w:p>
    <w:p w:rsidR="00AC52F5" w:rsidRPr="00FE006F" w:rsidRDefault="00F25C80" w:rsidP="002D77A8">
      <w:pPr>
        <w:numPr>
          <w:ilvl w:val="0"/>
          <w:numId w:val="2"/>
        </w:numPr>
        <w:jc w:val="left"/>
        <w:rPr>
          <w:sz w:val="36"/>
          <w:szCs w:val="36"/>
        </w:rPr>
      </w:pPr>
      <w:r w:rsidRPr="00FE006F">
        <w:rPr>
          <w:sz w:val="36"/>
          <w:szCs w:val="36"/>
        </w:rPr>
        <w:lastRenderedPageBreak/>
        <w:t>The heavier components in a hydrocarbon system are often simulated using Psuedo-components. Describe a Pseudo-Component. What properties d</w:t>
      </w:r>
      <w:r w:rsidR="00C26DA7" w:rsidRPr="00FE006F">
        <w:rPr>
          <w:sz w:val="36"/>
          <w:szCs w:val="36"/>
        </w:rPr>
        <w:t>efine a Pseudo-component</w:t>
      </w:r>
      <w:r w:rsidRPr="00FE006F">
        <w:rPr>
          <w:sz w:val="36"/>
          <w:szCs w:val="36"/>
        </w:rPr>
        <w:t xml:space="preserve"> for modelling purposes?</w:t>
      </w:r>
    </w:p>
    <w:p w:rsidR="0084784C" w:rsidRPr="00FE006F" w:rsidRDefault="00CB0774" w:rsidP="00650223">
      <w:pPr>
        <w:ind w:left="7200"/>
        <w:jc w:val="right"/>
        <w:rPr>
          <w:sz w:val="36"/>
          <w:szCs w:val="36"/>
        </w:rPr>
      </w:pPr>
      <w:r w:rsidRPr="00FE006F">
        <w:rPr>
          <w:sz w:val="36"/>
          <w:szCs w:val="36"/>
        </w:rPr>
        <w:t xml:space="preserve"> </w:t>
      </w:r>
      <w:r w:rsidR="00F25C80" w:rsidRPr="00FE006F">
        <w:rPr>
          <w:sz w:val="36"/>
          <w:szCs w:val="36"/>
        </w:rPr>
        <w:t>[4</w:t>
      </w:r>
      <w:r w:rsidR="009B0B71" w:rsidRPr="00FE006F">
        <w:rPr>
          <w:sz w:val="36"/>
          <w:szCs w:val="36"/>
        </w:rPr>
        <w:t xml:space="preserve"> marks]</w:t>
      </w:r>
    </w:p>
    <w:p w:rsidR="00454ABF" w:rsidRPr="00FE006F" w:rsidRDefault="00454ABF" w:rsidP="00041DA0">
      <w:pPr>
        <w:rPr>
          <w:sz w:val="36"/>
          <w:szCs w:val="36"/>
        </w:rPr>
      </w:pPr>
    </w:p>
    <w:p w:rsidR="00BC1E1C" w:rsidRPr="00FE006F" w:rsidRDefault="00F25C80" w:rsidP="00F25C80">
      <w:pPr>
        <w:ind w:left="360"/>
        <w:rPr>
          <w:color w:val="FF0000"/>
          <w:sz w:val="36"/>
          <w:szCs w:val="36"/>
        </w:rPr>
      </w:pPr>
      <w:r w:rsidRPr="00FE006F">
        <w:rPr>
          <w:color w:val="FF0000"/>
          <w:sz w:val="36"/>
          <w:szCs w:val="36"/>
        </w:rPr>
        <w:t xml:space="preserve">For the heavier components in a reservoir fluid one or more pseudo-components (or hypothetical components) can be used. </w:t>
      </w:r>
    </w:p>
    <w:p w:rsidR="00BC1E1C" w:rsidRPr="00FE006F" w:rsidRDefault="00F25C80" w:rsidP="00F25C80">
      <w:pPr>
        <w:ind w:left="360"/>
        <w:rPr>
          <w:color w:val="FF0000"/>
          <w:sz w:val="36"/>
          <w:szCs w:val="36"/>
        </w:rPr>
      </w:pPr>
      <w:r w:rsidRPr="00FE006F">
        <w:rPr>
          <w:color w:val="FF0000"/>
          <w:sz w:val="36"/>
          <w:szCs w:val="36"/>
        </w:rPr>
        <w:t>Pseudo-components are a mixture of many components with different properties but modelled as one component with generalised/average physical properties.</w:t>
      </w:r>
    </w:p>
    <w:p w:rsidR="00BC1E1C" w:rsidRPr="00FE006F" w:rsidRDefault="00F25C80" w:rsidP="00F25C80">
      <w:pPr>
        <w:ind w:left="360"/>
        <w:rPr>
          <w:color w:val="FF0000"/>
          <w:sz w:val="36"/>
          <w:szCs w:val="36"/>
        </w:rPr>
      </w:pPr>
      <w:r w:rsidRPr="00FE006F">
        <w:rPr>
          <w:color w:val="FF0000"/>
          <w:sz w:val="36"/>
          <w:szCs w:val="36"/>
        </w:rPr>
        <w:t>Pseudo-Components are defined either by the critical properties or by average molecular weight, specific gravity and normal boiling point. Acentric factors and binary interaction para</w:t>
      </w:r>
      <w:r w:rsidR="0067739E" w:rsidRPr="00FE006F">
        <w:rPr>
          <w:color w:val="FF0000"/>
          <w:sz w:val="36"/>
          <w:szCs w:val="36"/>
        </w:rPr>
        <w:t>meters can also be entered</w:t>
      </w:r>
      <w:r w:rsidRPr="00FE006F">
        <w:rPr>
          <w:color w:val="FF0000"/>
          <w:sz w:val="36"/>
          <w:szCs w:val="36"/>
        </w:rPr>
        <w:t xml:space="preserve">. </w:t>
      </w:r>
    </w:p>
    <w:p w:rsidR="0067739E" w:rsidRPr="00FE006F" w:rsidRDefault="0067739E" w:rsidP="00F25C80">
      <w:pPr>
        <w:ind w:left="360"/>
        <w:rPr>
          <w:color w:val="FF0000"/>
          <w:sz w:val="36"/>
          <w:szCs w:val="36"/>
        </w:rPr>
      </w:pPr>
    </w:p>
    <w:p w:rsidR="00F25C80" w:rsidRPr="00FE006F" w:rsidRDefault="00F25C80" w:rsidP="00F25C80">
      <w:pPr>
        <w:jc w:val="right"/>
        <w:rPr>
          <w:sz w:val="36"/>
          <w:szCs w:val="36"/>
        </w:rPr>
      </w:pPr>
    </w:p>
    <w:p w:rsidR="00F25C80" w:rsidRPr="00FE006F" w:rsidRDefault="00B91615" w:rsidP="002D77A8">
      <w:pPr>
        <w:numPr>
          <w:ilvl w:val="0"/>
          <w:numId w:val="2"/>
        </w:numPr>
        <w:rPr>
          <w:sz w:val="36"/>
          <w:szCs w:val="36"/>
        </w:rPr>
      </w:pPr>
      <w:r w:rsidRPr="00FE006F">
        <w:rPr>
          <w:sz w:val="36"/>
          <w:szCs w:val="36"/>
        </w:rPr>
        <w:t xml:space="preserve">An oil, </w:t>
      </w:r>
      <w:r w:rsidR="00F25C80" w:rsidRPr="00FE006F">
        <w:rPr>
          <w:sz w:val="36"/>
          <w:szCs w:val="36"/>
        </w:rPr>
        <w:t xml:space="preserve">water separator is to be simulated. Of particular interest is the partitioning of aromatic components in the </w:t>
      </w:r>
      <w:r w:rsidRPr="00FE006F">
        <w:rPr>
          <w:sz w:val="36"/>
          <w:szCs w:val="36"/>
        </w:rPr>
        <w:t>oil</w:t>
      </w:r>
      <w:r w:rsidR="00F25C80" w:rsidRPr="00FE006F">
        <w:rPr>
          <w:sz w:val="36"/>
          <w:szCs w:val="36"/>
        </w:rPr>
        <w:t xml:space="preserve"> into the water phase. </w:t>
      </w:r>
      <w:r w:rsidRPr="00FE006F">
        <w:rPr>
          <w:sz w:val="36"/>
          <w:szCs w:val="36"/>
        </w:rPr>
        <w:t>It is proposed that the Peng-Robinson equation of state is used to describe the system. Comment on the suitability of Peng-Robinson in this application.</w:t>
      </w:r>
    </w:p>
    <w:p w:rsidR="00B91615" w:rsidRPr="00FE006F" w:rsidRDefault="00E42D1C" w:rsidP="00B91615">
      <w:pPr>
        <w:ind w:left="7200"/>
        <w:jc w:val="center"/>
        <w:rPr>
          <w:sz w:val="36"/>
          <w:szCs w:val="36"/>
        </w:rPr>
      </w:pPr>
      <w:r w:rsidRPr="00FE006F">
        <w:rPr>
          <w:sz w:val="36"/>
          <w:szCs w:val="36"/>
        </w:rPr>
        <w:t xml:space="preserve">      </w:t>
      </w:r>
      <w:r w:rsidR="00B91615" w:rsidRPr="00FE006F">
        <w:rPr>
          <w:sz w:val="36"/>
          <w:szCs w:val="36"/>
        </w:rPr>
        <w:t>[4 marks]</w:t>
      </w:r>
    </w:p>
    <w:p w:rsidR="00B91615" w:rsidRPr="00FE006F" w:rsidRDefault="00B91615" w:rsidP="00B91615">
      <w:pPr>
        <w:ind w:left="360"/>
        <w:rPr>
          <w:sz w:val="36"/>
          <w:szCs w:val="36"/>
        </w:rPr>
      </w:pPr>
    </w:p>
    <w:p w:rsidR="00B91615" w:rsidRPr="00FE006F" w:rsidRDefault="00B91615" w:rsidP="00B91615">
      <w:pPr>
        <w:ind w:left="360"/>
        <w:rPr>
          <w:color w:val="FF0000"/>
          <w:sz w:val="36"/>
          <w:szCs w:val="36"/>
        </w:rPr>
      </w:pPr>
      <w:r w:rsidRPr="00FE006F">
        <w:rPr>
          <w:color w:val="FF0000"/>
          <w:sz w:val="36"/>
          <w:szCs w:val="36"/>
        </w:rPr>
        <w:t>Here we are dealing with two immiscible liquid</w:t>
      </w:r>
      <w:r w:rsidR="0027028D" w:rsidRPr="00FE006F">
        <w:rPr>
          <w:color w:val="FF0000"/>
          <w:sz w:val="36"/>
          <w:szCs w:val="36"/>
        </w:rPr>
        <w:t>s</w:t>
      </w:r>
      <w:r w:rsidRPr="00FE006F">
        <w:rPr>
          <w:color w:val="FF0000"/>
          <w:sz w:val="36"/>
          <w:szCs w:val="36"/>
        </w:rPr>
        <w:t xml:space="preserve">. In the instance the commonly used </w:t>
      </w:r>
      <w:r w:rsidR="0027028D" w:rsidRPr="00FE006F">
        <w:rPr>
          <w:color w:val="FF0000"/>
          <w:sz w:val="36"/>
          <w:szCs w:val="36"/>
        </w:rPr>
        <w:t xml:space="preserve">P-R equation is not suitable. An activity coefficient based model </w:t>
      </w:r>
      <w:r w:rsidR="0027028D" w:rsidRPr="00FE006F">
        <w:rPr>
          <w:color w:val="FF0000"/>
          <w:sz w:val="36"/>
          <w:szCs w:val="36"/>
        </w:rPr>
        <w:lastRenderedPageBreak/>
        <w:t xml:space="preserve">particularly NRTL or UNIQUAC would be much more appropriate. </w:t>
      </w:r>
    </w:p>
    <w:p w:rsidR="0027028D" w:rsidRPr="00FE006F" w:rsidRDefault="0027028D" w:rsidP="00B91615">
      <w:pPr>
        <w:ind w:left="360"/>
        <w:rPr>
          <w:sz w:val="36"/>
          <w:szCs w:val="36"/>
        </w:rPr>
      </w:pPr>
    </w:p>
    <w:p w:rsidR="00E42D1C" w:rsidRPr="00FE006F" w:rsidRDefault="00E42D1C" w:rsidP="002D77A8">
      <w:pPr>
        <w:numPr>
          <w:ilvl w:val="0"/>
          <w:numId w:val="2"/>
        </w:numPr>
        <w:jc w:val="left"/>
        <w:rPr>
          <w:sz w:val="36"/>
          <w:szCs w:val="36"/>
        </w:rPr>
      </w:pPr>
      <w:r w:rsidRPr="00FE006F">
        <w:rPr>
          <w:sz w:val="36"/>
          <w:szCs w:val="36"/>
        </w:rPr>
        <w:t>Export oil is controlled to a true vapour pressure (TVP). Why is TVP an important specification?</w:t>
      </w:r>
    </w:p>
    <w:p w:rsidR="00E42D1C" w:rsidRPr="00FE006F" w:rsidRDefault="00E42D1C" w:rsidP="00E42D1C">
      <w:pPr>
        <w:ind w:left="7200"/>
        <w:jc w:val="center"/>
        <w:rPr>
          <w:sz w:val="36"/>
          <w:szCs w:val="36"/>
        </w:rPr>
      </w:pPr>
      <w:r w:rsidRPr="00FE006F">
        <w:rPr>
          <w:sz w:val="36"/>
          <w:szCs w:val="36"/>
        </w:rPr>
        <w:t xml:space="preserve">      [2 marks]</w:t>
      </w:r>
    </w:p>
    <w:p w:rsidR="00E42D1C" w:rsidRPr="00FE006F" w:rsidRDefault="00D16521" w:rsidP="00913EBF">
      <w:pPr>
        <w:ind w:left="360"/>
        <w:rPr>
          <w:color w:val="FF0000"/>
          <w:sz w:val="36"/>
          <w:szCs w:val="36"/>
        </w:rPr>
      </w:pPr>
      <w:r w:rsidRPr="00FE006F">
        <w:rPr>
          <w:color w:val="FF0000"/>
          <w:sz w:val="36"/>
          <w:szCs w:val="36"/>
        </w:rPr>
        <w:t xml:space="preserve"> TVP is important</w:t>
      </w:r>
      <w:r w:rsidR="00913EBF" w:rsidRPr="00FE006F">
        <w:rPr>
          <w:color w:val="FF0000"/>
          <w:sz w:val="36"/>
          <w:szCs w:val="36"/>
        </w:rPr>
        <w:t xml:space="preserve"> as it limits vapourisation in storage and transport which could be a safety concern and also result in loss of product.</w:t>
      </w:r>
    </w:p>
    <w:p w:rsidR="00E42D1C" w:rsidRPr="00FE006F" w:rsidRDefault="00E42D1C" w:rsidP="00E42D1C">
      <w:pPr>
        <w:jc w:val="left"/>
        <w:rPr>
          <w:sz w:val="36"/>
          <w:szCs w:val="36"/>
        </w:rPr>
      </w:pPr>
    </w:p>
    <w:p w:rsidR="00645435" w:rsidRPr="00FE006F" w:rsidRDefault="0027028D" w:rsidP="002D77A8">
      <w:pPr>
        <w:numPr>
          <w:ilvl w:val="0"/>
          <w:numId w:val="2"/>
        </w:numPr>
        <w:jc w:val="left"/>
        <w:rPr>
          <w:sz w:val="36"/>
          <w:szCs w:val="36"/>
        </w:rPr>
      </w:pPr>
      <w:r w:rsidRPr="00FE006F">
        <w:rPr>
          <w:sz w:val="36"/>
          <w:szCs w:val="36"/>
        </w:rPr>
        <w:t>An export oil with a true vapour pressure (TVP) of 0.9 bara is produced from an oil-gas separator operating at 1.9 bara and 70 DegC. The reference temperature for TVP is 15 DegC. Explain how a separator operating at 1.9 bar</w:t>
      </w:r>
      <w:r w:rsidR="00D16521" w:rsidRPr="00FE006F">
        <w:rPr>
          <w:sz w:val="36"/>
          <w:szCs w:val="36"/>
        </w:rPr>
        <w:t>a can produce a TVP of 0.9 bara?</w:t>
      </w:r>
      <w:r w:rsidR="00AD0F9C" w:rsidRPr="00FE006F">
        <w:rPr>
          <w:sz w:val="36"/>
          <w:szCs w:val="36"/>
        </w:rPr>
        <w:t xml:space="preserve"> Use a PT phase envelope plot to support your explanation.</w:t>
      </w:r>
    </w:p>
    <w:p w:rsidR="00645435" w:rsidRPr="00FE006F" w:rsidRDefault="00E972B6" w:rsidP="00645435">
      <w:pPr>
        <w:jc w:val="right"/>
        <w:rPr>
          <w:sz w:val="36"/>
          <w:szCs w:val="36"/>
        </w:rPr>
      </w:pPr>
      <w:r w:rsidRPr="00FE006F">
        <w:rPr>
          <w:sz w:val="36"/>
          <w:szCs w:val="36"/>
        </w:rPr>
        <w:t>[4</w:t>
      </w:r>
      <w:r w:rsidR="00645435" w:rsidRPr="00FE006F">
        <w:rPr>
          <w:sz w:val="36"/>
          <w:szCs w:val="36"/>
        </w:rPr>
        <w:t xml:space="preserve"> marks]</w:t>
      </w:r>
    </w:p>
    <w:p w:rsidR="00645435" w:rsidRPr="00FE006F" w:rsidRDefault="00645435" w:rsidP="00645435">
      <w:pPr>
        <w:jc w:val="left"/>
        <w:rPr>
          <w:sz w:val="36"/>
          <w:szCs w:val="36"/>
        </w:rPr>
      </w:pPr>
    </w:p>
    <w:p w:rsidR="00645435" w:rsidRPr="00FE006F" w:rsidRDefault="00645435" w:rsidP="00645435">
      <w:pPr>
        <w:ind w:left="360"/>
        <w:rPr>
          <w:color w:val="FF0000"/>
          <w:sz w:val="36"/>
          <w:szCs w:val="36"/>
        </w:rPr>
      </w:pPr>
      <w:r w:rsidRPr="00FE006F">
        <w:rPr>
          <w:color w:val="FF0000"/>
          <w:sz w:val="36"/>
          <w:szCs w:val="36"/>
        </w:rPr>
        <w:t>This can be explained by reference to the oil phase envelope. The vapour pressure is the point that the fluid will release gas – the bubble point. TVP is measured at 15 DegC and the separator is at 70 DegC.</w:t>
      </w:r>
    </w:p>
    <w:p w:rsidR="00645435" w:rsidRPr="00FE006F" w:rsidRDefault="009A5EAE" w:rsidP="00645435">
      <w:pPr>
        <w:ind w:left="360"/>
        <w:rPr>
          <w:color w:val="FF0000"/>
          <w:sz w:val="36"/>
          <w:szCs w:val="36"/>
        </w:rPr>
      </w:pPr>
      <w:r w:rsidRPr="00FE006F">
        <w:rPr>
          <w:noProof/>
          <w:color w:val="FF0000"/>
          <w:sz w:val="36"/>
          <w:szCs w:val="36"/>
        </w:rPr>
        <w:lastRenderedPageBreak/>
        <mc:AlternateContent>
          <mc:Choice Requires="wpg">
            <w:drawing>
              <wp:inline distT="0" distB="0" distL="0" distR="0">
                <wp:extent cx="4741545" cy="3234055"/>
                <wp:effectExtent l="0" t="0" r="1905" b="0"/>
                <wp:docPr id="3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1545" cy="3234055"/>
                          <a:chOff x="0" y="0"/>
                          <a:chExt cx="4741540" cy="3234371"/>
                        </a:xfrm>
                      </wpg:grpSpPr>
                      <pic:pic xmlns:pic="http://schemas.openxmlformats.org/drawingml/2006/picture">
                        <pic:nvPicPr>
                          <pic:cNvPr id="35" name="Picture 2" descr="http://www.jmcampbell.com/tip-of-the-month/wp-content/uploads/2011/03/graph22.gif"/>
                          <pic:cNvPicPr>
                            <a:picLocks noChangeAspect="1" noChangeArrowheads="1"/>
                          </pic:cNvPicPr>
                        </pic:nvPicPr>
                        <pic:blipFill>
                          <a:blip r:embed="rId9">
                            <a:extLst>
                              <a:ext uri="{28A0092B-C50C-407E-A947-70E740481C1C}">
                                <a14:useLocalDpi xmlns:a14="http://schemas.microsoft.com/office/drawing/2010/main" val="0"/>
                              </a:ext>
                            </a:extLst>
                          </a:blip>
                          <a:srcRect l="11504" b="21794"/>
                          <a:stretch>
                            <a:fillRect/>
                          </a:stretch>
                        </pic:blipFill>
                        <pic:spPr bwMode="auto">
                          <a:xfrm>
                            <a:off x="864096" y="0"/>
                            <a:ext cx="3877444" cy="2808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Box 4"/>
                        <wps:cNvSpPr txBox="1">
                          <a:spLocks noChangeArrowheads="1"/>
                        </wps:cNvSpPr>
                        <wps:spPr bwMode="auto">
                          <a:xfrm>
                            <a:off x="360045" y="1080240"/>
                            <a:ext cx="288289" cy="35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sz w:val="36"/>
                                  <w:szCs w:val="36"/>
                                </w:rPr>
                                <w:t>P</w:t>
                              </w:r>
                            </w:p>
                          </w:txbxContent>
                        </wps:txbx>
                        <wps:bodyPr rot="0" vert="horz" wrap="square" lIns="91440" tIns="45720" rIns="91440" bIns="45720" anchor="t" anchorCtr="0" upright="1">
                          <a:spAutoFit/>
                        </wps:bodyPr>
                      </wps:wsp>
                      <wps:wsp>
                        <wps:cNvPr id="37" name="TextBox 5"/>
                        <wps:cNvSpPr txBox="1">
                          <a:spLocks noChangeArrowheads="1"/>
                        </wps:cNvSpPr>
                        <wps:spPr bwMode="auto">
                          <a:xfrm>
                            <a:off x="2592067" y="2880006"/>
                            <a:ext cx="288290" cy="35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sz w:val="36"/>
                                  <w:szCs w:val="36"/>
                                </w:rPr>
                                <w:t>T</w:t>
                              </w:r>
                            </w:p>
                          </w:txbxContent>
                        </wps:txbx>
                        <wps:bodyPr rot="0" vert="horz" wrap="square" lIns="91440" tIns="45720" rIns="91440" bIns="45720" anchor="t" anchorCtr="0" upright="1">
                          <a:spAutoFit/>
                        </wps:bodyPr>
                      </wps:wsp>
                      <wps:wsp>
                        <wps:cNvPr id="38" name="TextBox 17"/>
                        <wps:cNvSpPr txBox="1">
                          <a:spLocks noChangeArrowheads="1"/>
                        </wps:cNvSpPr>
                        <wps:spPr bwMode="auto">
                          <a:xfrm>
                            <a:off x="2088513" y="431842"/>
                            <a:ext cx="1871978" cy="26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Critical Point</w:t>
                              </w:r>
                            </w:p>
                          </w:txbxContent>
                        </wps:txbx>
                        <wps:bodyPr rot="0" vert="horz" wrap="square" lIns="91440" tIns="45720" rIns="91440" bIns="45720" anchor="t" anchorCtr="0" upright="1">
                          <a:spAutoFit/>
                        </wps:bodyPr>
                      </wps:wsp>
                      <wps:wsp>
                        <wps:cNvPr id="39" name="Straight Arrow Connector 6"/>
                        <wps:cNvCnPr>
                          <a:cxnSpLocks noChangeShapeType="1"/>
                        </wps:cNvCnPr>
                        <wps:spPr bwMode="auto">
                          <a:xfrm>
                            <a:off x="2520628" y="720725"/>
                            <a:ext cx="431800" cy="71437"/>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40" name="Straight Arrow Connector 7"/>
                        <wps:cNvCnPr>
                          <a:cxnSpLocks noChangeShapeType="1"/>
                        </wps:cNvCnPr>
                        <wps:spPr bwMode="auto">
                          <a:xfrm flipV="1">
                            <a:off x="2088232" y="1994091"/>
                            <a:ext cx="1" cy="814186"/>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41" name="Straight Arrow Connector 8"/>
                        <wps:cNvCnPr>
                          <a:cxnSpLocks noChangeShapeType="1"/>
                        </wps:cNvCnPr>
                        <wps:spPr bwMode="auto">
                          <a:xfrm flipH="1" flipV="1">
                            <a:off x="1656184" y="2426138"/>
                            <a:ext cx="248" cy="346420"/>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42" name="Straight Arrow Connector 9"/>
                        <wps:cNvCnPr>
                          <a:cxnSpLocks noChangeShapeType="1"/>
                        </wps:cNvCnPr>
                        <wps:spPr bwMode="auto">
                          <a:xfrm flipH="1">
                            <a:off x="864096" y="2426138"/>
                            <a:ext cx="792088" cy="0"/>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43" name="Straight Arrow Connector 10"/>
                        <wps:cNvCnPr>
                          <a:cxnSpLocks noChangeShapeType="1"/>
                        </wps:cNvCnPr>
                        <wps:spPr bwMode="auto">
                          <a:xfrm flipH="1">
                            <a:off x="864096" y="2016160"/>
                            <a:ext cx="1224136" cy="0"/>
                          </a:xfrm>
                          <a:prstGeom prst="straightConnector1">
                            <a:avLst/>
                          </a:prstGeom>
                          <a:noFill/>
                          <a:ln w="6350" algn="ctr">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44" name="TextBox 12"/>
                        <wps:cNvSpPr txBox="1">
                          <a:spLocks noChangeArrowheads="1"/>
                        </wps:cNvSpPr>
                        <wps:spPr bwMode="auto">
                          <a:xfrm>
                            <a:off x="1116329" y="2906044"/>
                            <a:ext cx="720089" cy="26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15  C</w:t>
                              </w:r>
                            </w:p>
                          </w:txbxContent>
                        </wps:txbx>
                        <wps:bodyPr rot="0" vert="horz" wrap="square" lIns="91440" tIns="45720" rIns="91440" bIns="45720" anchor="t" anchorCtr="0" upright="1">
                          <a:spAutoFit/>
                        </wps:bodyPr>
                      </wps:wsp>
                      <wps:wsp>
                        <wps:cNvPr id="45" name="TextBox 22"/>
                        <wps:cNvSpPr txBox="1">
                          <a:spLocks noChangeArrowheads="1"/>
                        </wps:cNvSpPr>
                        <wps:spPr bwMode="auto">
                          <a:xfrm>
                            <a:off x="1836418" y="2888897"/>
                            <a:ext cx="720089" cy="26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75  C</w:t>
                              </w:r>
                            </w:p>
                          </w:txbxContent>
                        </wps:txbx>
                        <wps:bodyPr rot="0" vert="horz" wrap="square" lIns="91440" tIns="45720" rIns="91440" bIns="45720" anchor="t" anchorCtr="0" upright="1">
                          <a:spAutoFit/>
                        </wps:bodyPr>
                      </wps:wsp>
                      <wps:wsp>
                        <wps:cNvPr id="46" name="TextBox 13"/>
                        <wps:cNvSpPr txBox="1">
                          <a:spLocks noChangeArrowheads="1"/>
                        </wps:cNvSpPr>
                        <wps:spPr bwMode="auto">
                          <a:xfrm>
                            <a:off x="0" y="2282413"/>
                            <a:ext cx="863599" cy="26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0.9 bara</w:t>
                              </w:r>
                            </w:p>
                          </w:txbxContent>
                        </wps:txbx>
                        <wps:bodyPr rot="0" vert="horz" wrap="square" lIns="91440" tIns="45720" rIns="91440" bIns="45720" anchor="t" anchorCtr="0" upright="1">
                          <a:spAutoFit/>
                        </wps:bodyPr>
                      </wps:wsp>
                      <wps:wsp>
                        <wps:cNvPr id="47" name="TextBox 24"/>
                        <wps:cNvSpPr txBox="1">
                          <a:spLocks noChangeArrowheads="1"/>
                        </wps:cNvSpPr>
                        <wps:spPr bwMode="auto">
                          <a:xfrm>
                            <a:off x="13970" y="1881689"/>
                            <a:ext cx="864234" cy="26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1.9 bara</w:t>
                              </w:r>
                            </w:p>
                          </w:txbxContent>
                        </wps:txbx>
                        <wps:bodyPr rot="0" vert="horz" wrap="square" lIns="91440" tIns="45720" rIns="91440" bIns="45720" anchor="t" anchorCtr="0" upright="1">
                          <a:spAutoFit/>
                        </wps:bodyPr>
                      </wps:wsp>
                    </wpg:wgp>
                  </a:graphicData>
                </a:graphic>
              </wp:inline>
            </w:drawing>
          </mc:Choice>
          <mc:Fallback>
            <w:pict>
              <v:group id="Group 14" o:spid="_x0000_s1035" style="width:373.35pt;height:254.65pt;mso-position-horizontal-relative:char;mso-position-vertical-relative:line" coordsize="47415,32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">
                <v:shape id="Picture 2" o:spid="_x0000_s1036" type="#_x0000_t75" alt="http://www.jmcampbell.com/tip-of-the-month/wp-content/uploads/2011/03/graph22.gif" style="position:absolute;left:8640;width:38775;height:280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ZsG/FAAAA2wAAAA8AAABkcnMvZG93bnJldi54bWxEj1trAjEUhN+F/odwCr5p1kpLXY2yFLb0&#10;8uQF1LfD5rhZuzkJm6jbf98UCn0cZuYbZrHqbSuu1IXGsYLJOANBXDndcK1gty1HzyBCRNbYOiYF&#10;3xRgtbwbLDDX7sZrum5iLRKEQ44KTIw+lzJUhiyGsfPEyTu5zmJMsqul7vCW4LaVD1n2JC02nBYM&#10;enoxVH1tLlbB+WD8x2fhisvsvTz2r7rcS18qNbzvizmISH38D/+137SC6SP8fkk/QC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2bBvxQAAANsAAAAPAAAAAAAAAAAAAAAA&#10;AJ8CAABkcnMvZG93bnJldi54bWxQSwUGAAAAAAQABAD3AAAAkQMAAAAA&#10;">
                  <v:imagedata r:id="rId10" o:title="graph22" cropbottom="14283f" cropleft="7539f"/>
                </v:shape>
                <v:shape id="TextBox 4" o:spid="_x0000_s1037" type="#_x0000_t202" style="position:absolute;left:3600;top:10802;width:2883;height:3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sz w:val="36"/>
                            <w:szCs w:val="36"/>
                          </w:rPr>
                          <w:t>P</w:t>
                        </w:r>
                      </w:p>
                    </w:txbxContent>
                  </v:textbox>
                </v:shape>
                <v:shape id="TextBox 5" o:spid="_x0000_s1038" type="#_x0000_t202" style="position:absolute;left:25920;top:28800;width:2883;height: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LMIA&#10;AADbAAAADwAAAGRycy9kb3ducmV2LnhtbESPQWvCQBSE7wX/w/KE3upGp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6MswgAAANsAAAAPAAAAAAAAAAAAAAAAAJgCAABkcnMvZG93&#10;bnJldi54bWxQSwUGAAAAAAQABAD1AAAAhwM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sz w:val="36"/>
                            <w:szCs w:val="36"/>
                          </w:rPr>
                          <w:t>T</w:t>
                        </w:r>
                      </w:p>
                    </w:txbxContent>
                  </v:textbox>
                </v:shape>
                <v:shape id="TextBox 17" o:spid="_x0000_s1039" type="#_x0000_t202" style="position:absolute;left:20885;top:4318;width:1871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Critical Point</w:t>
                        </w:r>
                      </w:p>
                    </w:txbxContent>
                  </v:textbox>
                </v:shape>
                <v:shape id="Straight Arrow Connector 6" o:spid="_x0000_s1040" type="#_x0000_t32" style="position:absolute;left:25206;top:7207;width:4318;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Yx8UAAADbAAAADwAAAGRycy9kb3ducmV2LnhtbESPzWrDMBCE74G+g9hCb7EcF0LsRgmh&#10;pRAooandQ4+Ltf4h1spYamy/fRUo5DjMzDfMdj+ZTlxpcK1lBasoBkFcWt1yreC7eF9uQDiPrLGz&#10;TApmcrDfPSy2mGk78hddc1+LAGGXoYLG+z6T0pUNGXSR7YmDV9nBoA9yqKUecAxw08kkjtfSYMth&#10;ocGeXhsqL/mvUbCh6rM4vaXJofBVNyfn46n++FHq6XE6vIDwNPl7+L991AqeU7h9CT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KYx8UAAADbAAAADwAAAAAAAAAA&#10;AAAAAAChAgAAZHJzL2Rvd25yZXYueG1sUEsFBgAAAAAEAAQA+QAAAJMDAAAAAA==&#10;" strokecolor="#5b9bd5" strokeweight=".5pt">
                  <v:stroke endarrow="open" joinstyle="miter"/>
                </v:shape>
                <v:shape id="Straight Arrow Connector 7" o:spid="_x0000_s1041" type="#_x0000_t32" style="position:absolute;left:20882;top:19940;width:0;height:8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i9UsEAAADbAAAADwAAAGRycy9kb3ducmV2LnhtbERPPW/CMBDdK/EfrENiKw7QBggYVCGQ&#10;OnRpysB4io84Ij5HsQtOf309VOr49L63+2hbcafeN44VzKYZCOLK6YZrBeev0/MKhA/IGlvHpGAg&#10;D/vd6GmLhXYP/qR7GWqRQtgXqMCE0BVS+sqQRT91HXHirq63GBLsa6l7fKRw28p5luXSYsOpwWBH&#10;B0PVrfy2Ck5R5j/lx3U5rHM/3F4XsTlejFKTcXzbgAgUw7/4z/2uFbyk9elL+gF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uL1SwQAAANsAAAAPAAAAAAAAAAAAAAAA&#10;AKECAABkcnMvZG93bnJldi54bWxQSwUGAAAAAAQABAD5AAAAjwMAAAAA&#10;" strokecolor="#5b9bd5" strokeweight=".5pt">
                  <v:stroke endarrow="open" joinstyle="miter"/>
                </v:shape>
                <v:shape id="Straight Arrow Connector 8" o:spid="_x0000_s1042" type="#_x0000_t32" style="position:absolute;left:16561;top:24261;width:3;height:34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678UAAADbAAAADwAAAGRycy9kb3ducmV2LnhtbESPS2vCQBSF94L/YbhCN1InltZKmlG0&#10;UCi4qiZid5fMzQMzd2JmatJ/3ykILg/n8XGS9WAacaXO1ZYVzGcRCOLc6ppLBenh43EJwnlkjY1l&#10;UvBLDtar8SjBWNuev+i696UII+xiVFB538ZSurwig25mW+LgFbYz6IPsSqk77MO4aeRTFC2kwZoD&#10;ocKW3ivKz/sfEyDp7vVlejzqwm+zfpcdvk+XtFXqYTJs3kB4Gvw9fGt/agXPc/j/En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k678UAAADbAAAADwAAAAAAAAAA&#10;AAAAAAChAgAAZHJzL2Rvd25yZXYueG1sUEsFBgAAAAAEAAQA+QAAAJMDAAAAAA==&#10;" strokecolor="#5b9bd5" strokeweight=".5pt">
                  <v:stroke endarrow="open" joinstyle="miter"/>
                </v:shape>
                <v:shape id="Straight Arrow Connector 9" o:spid="_x0000_s1043" type="#_x0000_t32" style="position:absolute;left:8640;top:24261;width:792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GvsUAAADbAAAADwAAAGRycy9kb3ducmV2LnhtbESPQWsCMRSE7wX/Q3iCt5rVtltdjSJF&#10;oYdeunro8bF5bhY3L8smara/vikUehxm5htmvY22FTfqfeNYwWyagSCunG64VnA6Hh4XIHxA1tg6&#10;JgUDedhuRg9rLLS78yfdylCLBGFfoAITQldI6StDFv3UdcTJO7veYkiyr6Xu8Z7gtpXzLMulxYbT&#10;gsGO3gxVl/JqFRyizL/Lj/PrsMz9cHl5is3+yyg1GcfdCkSgGP7Df+13reB5Dr9f0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aGvsUAAADbAAAADwAAAAAAAAAA&#10;AAAAAAChAgAAZHJzL2Rvd25yZXYueG1sUEsFBgAAAAAEAAQA+QAAAJMDAAAAAA==&#10;" strokecolor="#5b9bd5" strokeweight=".5pt">
                  <v:stroke endarrow="open" joinstyle="miter"/>
                </v:shape>
                <v:shape id="Straight Arrow Connector 10" o:spid="_x0000_s1044" type="#_x0000_t32" style="position:absolute;left:8640;top:20161;width:122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ojJcUAAADbAAAADwAAAGRycy9kb3ducmV2LnhtbESPQWsCMRSE70L/Q3iF3jRr1W27GqWU&#10;Ch68uO2hx8fmuVncvCybVLP+elMoeBxm5htmtYm2FWfqfeNYwXSSgSCunG64VvD9tR2/gvABWWPr&#10;mBQM5GGzfhitsNDuwgc6l6EWCcK+QAUmhK6Q0leGLPqJ64iTd3S9xZBkX0vd4yXBbSufsyyXFhtO&#10;CwY7+jBUncpfq2AbZX4t98eX4S33w2kxi83nj1Hq6TG+L0EEiuEe/m/vtIL5DP6+pB8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ojJcUAAADbAAAADwAAAAAAAAAA&#10;AAAAAAChAgAAZHJzL2Rvd25yZXYueG1sUEsFBgAAAAAEAAQA+QAAAJMDAAAAAA==&#10;" strokecolor="#5b9bd5" strokeweight=".5pt">
                  <v:stroke endarrow="open" joinstyle="miter"/>
                </v:shape>
                <v:shape id="TextBox 12" o:spid="_x0000_s1045" type="#_x0000_t202" style="position:absolute;left:11163;top:29060;width:72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JsEA&#10;AADbAAAADwAAAGRycy9kb3ducmV2LnhtbESPQWvCQBSE7wX/w/IK3upGs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TibBAAAA2wAAAA8AAAAAAAAAAAAAAAAAmAIAAGRycy9kb3du&#10;cmV2LnhtbFBLBQYAAAAABAAEAPUAAACGAw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15  C</w:t>
                        </w:r>
                      </w:p>
                    </w:txbxContent>
                  </v:textbox>
                </v:shape>
                <v:shape id="TextBox 22" o:spid="_x0000_s1046" type="#_x0000_t202" style="position:absolute;left:18364;top:28888;width:720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75  C</w:t>
                        </w:r>
                      </w:p>
                    </w:txbxContent>
                  </v:textbox>
                </v:shape>
                <v:shape id="TextBox 13" o:spid="_x0000_s1047" type="#_x0000_t202" style="position:absolute;top:22824;width:863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0.9 bara</w:t>
                        </w:r>
                      </w:p>
                    </w:txbxContent>
                  </v:textbox>
                </v:shape>
                <v:shape id="TextBox 24" o:spid="_x0000_s1048" type="#_x0000_t202" style="position:absolute;left:139;top:18816;width:8643;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QUcIA&#10;AADbAAAADwAAAGRycy9kb3ducmV2LnhtbESPQWvCQBSE7wX/w/KE3upGs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dBRwgAAANsAAAAPAAAAAAAAAAAAAAAAAJgCAABkcnMvZG93&#10;bnJldi54bWxQSwUGAAAAAAQABAD1AAAAhwMAAAAA&#10;" filled="f" stroked="f">
                  <v:textbox style="mso-fit-shape-to-text:t">
                    <w:txbxContent>
                      <w:p w:rsidR="00645435" w:rsidRDefault="00645435" w:rsidP="00645435">
                        <w:pPr>
                          <w:pStyle w:val="NormalWeb"/>
                          <w:spacing w:before="0" w:beforeAutospacing="0" w:after="0" w:afterAutospacing="0"/>
                          <w:textAlignment w:val="baseline"/>
                        </w:pPr>
                        <w:r w:rsidRPr="00645435">
                          <w:rPr>
                            <w:rFonts w:ascii="Arial" w:hAnsi="Arial"/>
                            <w:color w:val="000000"/>
                            <w:kern w:val="24"/>
                          </w:rPr>
                          <w:t>1.9 bara</w:t>
                        </w:r>
                      </w:p>
                    </w:txbxContent>
                  </v:textbox>
                </v:shape>
                <w10:anchorlock/>
              </v:group>
            </w:pict>
          </mc:Fallback>
        </mc:AlternateContent>
      </w:r>
    </w:p>
    <w:p w:rsidR="00645435" w:rsidRPr="00FE006F" w:rsidRDefault="00645435" w:rsidP="00645435">
      <w:pPr>
        <w:ind w:left="360"/>
        <w:rPr>
          <w:color w:val="FF0000"/>
          <w:sz w:val="36"/>
          <w:szCs w:val="36"/>
        </w:rPr>
      </w:pPr>
    </w:p>
    <w:p w:rsidR="00FC2598" w:rsidRPr="00FE006F" w:rsidRDefault="00645435" w:rsidP="002D77A8">
      <w:pPr>
        <w:numPr>
          <w:ilvl w:val="0"/>
          <w:numId w:val="2"/>
        </w:numPr>
        <w:jc w:val="left"/>
        <w:rPr>
          <w:sz w:val="36"/>
          <w:szCs w:val="36"/>
        </w:rPr>
      </w:pPr>
      <w:r w:rsidRPr="00FE006F">
        <w:rPr>
          <w:sz w:val="36"/>
          <w:szCs w:val="36"/>
        </w:rPr>
        <w:t>In the above example it is desired to increase the TVP to 0.95 bara</w:t>
      </w:r>
      <w:r w:rsidR="0012609D" w:rsidRPr="00FE006F">
        <w:rPr>
          <w:sz w:val="36"/>
          <w:szCs w:val="36"/>
        </w:rPr>
        <w:t>.</w:t>
      </w:r>
      <w:r w:rsidR="000E7574" w:rsidRPr="00FE006F">
        <w:rPr>
          <w:sz w:val="36"/>
          <w:szCs w:val="36"/>
        </w:rPr>
        <w:t xml:space="preserve"> The pressure of the vessel remains fixed. How could you achieve an increased TVP by manipulating temperature? Explain your reasoning.</w:t>
      </w:r>
    </w:p>
    <w:p w:rsidR="00F06FB3" w:rsidRPr="00FE006F" w:rsidRDefault="00F04EC5" w:rsidP="00650223">
      <w:pPr>
        <w:jc w:val="right"/>
        <w:rPr>
          <w:sz w:val="36"/>
          <w:szCs w:val="36"/>
        </w:rPr>
      </w:pPr>
      <w:r w:rsidRPr="00FE006F">
        <w:rPr>
          <w:sz w:val="36"/>
          <w:szCs w:val="36"/>
        </w:rPr>
        <w:t xml:space="preserve">          </w:t>
      </w:r>
      <w:r w:rsidR="000E7574" w:rsidRPr="00FE006F">
        <w:rPr>
          <w:sz w:val="36"/>
          <w:szCs w:val="36"/>
        </w:rPr>
        <w:t>[2</w:t>
      </w:r>
      <w:r w:rsidR="00F06FB3" w:rsidRPr="00FE006F">
        <w:rPr>
          <w:sz w:val="36"/>
          <w:szCs w:val="36"/>
        </w:rPr>
        <w:t xml:space="preserve"> marks]</w:t>
      </w:r>
    </w:p>
    <w:p w:rsidR="00CB0774" w:rsidRPr="00FE006F" w:rsidRDefault="00CB0774" w:rsidP="00041DA0">
      <w:pPr>
        <w:rPr>
          <w:sz w:val="36"/>
          <w:szCs w:val="36"/>
        </w:rPr>
      </w:pPr>
    </w:p>
    <w:p w:rsidR="00607BD5" w:rsidRPr="00FE006F" w:rsidRDefault="000E7574" w:rsidP="00607BD5">
      <w:pPr>
        <w:ind w:left="360"/>
        <w:rPr>
          <w:noProof/>
          <w:color w:val="FF0000"/>
          <w:sz w:val="36"/>
          <w:szCs w:val="36"/>
        </w:rPr>
      </w:pPr>
      <w:r w:rsidRPr="00FE006F">
        <w:rPr>
          <w:noProof/>
          <w:color w:val="FF0000"/>
          <w:sz w:val="36"/>
          <w:szCs w:val="36"/>
        </w:rPr>
        <w:t>To increase the TVP we require to hold more light ends (methane, ethane, propane) in the liquid</w:t>
      </w:r>
      <w:r w:rsidR="00A40426" w:rsidRPr="00FE006F">
        <w:rPr>
          <w:noProof/>
          <w:color w:val="FF0000"/>
          <w:sz w:val="36"/>
          <w:szCs w:val="36"/>
        </w:rPr>
        <w:t xml:space="preserve"> phase</w:t>
      </w:r>
      <w:r w:rsidRPr="00FE006F">
        <w:rPr>
          <w:noProof/>
          <w:color w:val="FF0000"/>
          <w:sz w:val="36"/>
          <w:szCs w:val="36"/>
        </w:rPr>
        <w:t xml:space="preserve"> – this can be achieved by reducing the temperature.</w:t>
      </w:r>
    </w:p>
    <w:p w:rsidR="001873E8" w:rsidRPr="00FE006F" w:rsidRDefault="001873E8" w:rsidP="00607BD5">
      <w:pPr>
        <w:ind w:left="360"/>
        <w:rPr>
          <w:noProof/>
          <w:color w:val="FF0000"/>
          <w:sz w:val="36"/>
          <w:szCs w:val="36"/>
        </w:rPr>
      </w:pPr>
    </w:p>
    <w:p w:rsidR="001873E8" w:rsidRPr="00FE006F" w:rsidRDefault="001873E8" w:rsidP="00607BD5">
      <w:pPr>
        <w:ind w:left="360"/>
        <w:rPr>
          <w:sz w:val="36"/>
          <w:szCs w:val="36"/>
        </w:rPr>
      </w:pPr>
    </w:p>
    <w:p w:rsidR="00041DA0" w:rsidRPr="00FE006F" w:rsidRDefault="00041DA0" w:rsidP="00041DA0">
      <w:pPr>
        <w:rPr>
          <w:sz w:val="36"/>
          <w:szCs w:val="36"/>
        </w:rPr>
      </w:pPr>
    </w:p>
    <w:p w:rsidR="00041DA0" w:rsidRPr="00FE006F" w:rsidRDefault="00041DA0" w:rsidP="00041DA0">
      <w:pPr>
        <w:rPr>
          <w:sz w:val="36"/>
          <w:szCs w:val="36"/>
        </w:rPr>
      </w:pPr>
    </w:p>
    <w:p w:rsidR="00041DA0" w:rsidRPr="00FE006F" w:rsidRDefault="00041DA0" w:rsidP="00041DA0">
      <w:pPr>
        <w:rPr>
          <w:sz w:val="36"/>
          <w:szCs w:val="36"/>
        </w:rPr>
      </w:pPr>
    </w:p>
    <w:p w:rsidR="002F46A8" w:rsidRDefault="002F46A8" w:rsidP="00041DA0">
      <w:pPr>
        <w:rPr>
          <w:sz w:val="36"/>
          <w:szCs w:val="36"/>
        </w:rPr>
      </w:pPr>
    </w:p>
    <w:p w:rsidR="00FE006F" w:rsidRDefault="00FE006F" w:rsidP="00041DA0">
      <w:pPr>
        <w:rPr>
          <w:sz w:val="36"/>
          <w:szCs w:val="36"/>
        </w:rPr>
      </w:pPr>
    </w:p>
    <w:p w:rsidR="00FE006F" w:rsidRPr="00FE006F" w:rsidRDefault="00FE006F" w:rsidP="00041DA0">
      <w:pPr>
        <w:rPr>
          <w:sz w:val="36"/>
          <w:szCs w:val="36"/>
        </w:rPr>
      </w:pPr>
    </w:p>
    <w:p w:rsidR="002E5085" w:rsidRPr="00FE006F" w:rsidRDefault="002E5085" w:rsidP="00041DA0">
      <w:pPr>
        <w:rPr>
          <w:sz w:val="36"/>
          <w:szCs w:val="36"/>
        </w:rPr>
      </w:pPr>
    </w:p>
    <w:p w:rsidR="002D062B" w:rsidRPr="00FE006F" w:rsidRDefault="009B0B71" w:rsidP="002D062B">
      <w:pPr>
        <w:pStyle w:val="Heading3"/>
        <w:rPr>
          <w:sz w:val="36"/>
          <w:szCs w:val="36"/>
        </w:rPr>
      </w:pPr>
      <w:r w:rsidRPr="00FE006F">
        <w:rPr>
          <w:sz w:val="36"/>
          <w:szCs w:val="36"/>
        </w:rPr>
        <w:lastRenderedPageBreak/>
        <w:t>Question 2</w:t>
      </w:r>
      <w:r w:rsidR="001904CE" w:rsidRPr="00FE006F">
        <w:rPr>
          <w:sz w:val="36"/>
          <w:szCs w:val="36"/>
        </w:rPr>
        <w:t xml:space="preserve"> </w:t>
      </w:r>
    </w:p>
    <w:p w:rsidR="001873E8" w:rsidRPr="00FE006F" w:rsidRDefault="001873E8" w:rsidP="001873E8">
      <w:pPr>
        <w:pStyle w:val="ColorfulList-Accent11"/>
        <w:spacing w:after="200" w:line="276" w:lineRule="auto"/>
        <w:ind w:left="0"/>
        <w:contextualSpacing/>
        <w:jc w:val="left"/>
        <w:rPr>
          <w:sz w:val="36"/>
          <w:szCs w:val="36"/>
        </w:rPr>
      </w:pPr>
    </w:p>
    <w:p w:rsidR="004D05D7" w:rsidRPr="00FE006F" w:rsidRDefault="006831CA" w:rsidP="002D77A8">
      <w:pPr>
        <w:pStyle w:val="ColorfulList-Accent11"/>
        <w:numPr>
          <w:ilvl w:val="0"/>
          <w:numId w:val="3"/>
        </w:numPr>
        <w:spacing w:after="200" w:line="276" w:lineRule="auto"/>
        <w:ind w:left="284" w:hanging="284"/>
        <w:contextualSpacing/>
        <w:jc w:val="left"/>
        <w:rPr>
          <w:sz w:val="36"/>
          <w:szCs w:val="36"/>
        </w:rPr>
      </w:pPr>
      <w:r w:rsidRPr="00FE006F">
        <w:rPr>
          <w:sz w:val="36"/>
          <w:szCs w:val="36"/>
        </w:rPr>
        <w:t>Methane is vented from a pressurised vessel as indicated in the following figure.</w:t>
      </w:r>
    </w:p>
    <w:p w:rsidR="006831CA" w:rsidRPr="00FE006F" w:rsidRDefault="006831CA" w:rsidP="006831CA">
      <w:pPr>
        <w:pStyle w:val="ColorfulList-Accent11"/>
        <w:spacing w:after="200" w:line="276" w:lineRule="auto"/>
        <w:ind w:left="284" w:hanging="284"/>
        <w:contextualSpacing/>
        <w:jc w:val="left"/>
        <w:rPr>
          <w:sz w:val="36"/>
          <w:szCs w:val="36"/>
        </w:rPr>
      </w:pPr>
    </w:p>
    <w:p w:rsidR="006831CA" w:rsidRPr="00FE006F" w:rsidRDefault="009A5EAE" w:rsidP="006831CA">
      <w:pPr>
        <w:pStyle w:val="ColorfulList-Accent11"/>
        <w:spacing w:after="200" w:line="276" w:lineRule="auto"/>
        <w:ind w:left="284" w:hanging="284"/>
        <w:contextualSpacing/>
        <w:jc w:val="left"/>
        <w:rPr>
          <w:sz w:val="36"/>
          <w:szCs w:val="36"/>
        </w:rPr>
      </w:pPr>
      <w:r w:rsidRPr="00FE006F">
        <w:rPr>
          <w:noProof/>
          <w:sz w:val="36"/>
          <w:szCs w:val="36"/>
        </w:rPr>
        <w:drawing>
          <wp:inline distT="0" distB="0" distL="0" distR="0">
            <wp:extent cx="5288285"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97906" cy="3435238"/>
                    </a:xfrm>
                    <a:prstGeom prst="rect">
                      <a:avLst/>
                    </a:prstGeom>
                    <a:noFill/>
                    <a:ln>
                      <a:noFill/>
                    </a:ln>
                  </pic:spPr>
                </pic:pic>
              </a:graphicData>
            </a:graphic>
          </wp:inline>
        </w:drawing>
      </w:r>
    </w:p>
    <w:p w:rsidR="006831CA" w:rsidRPr="00FE006F" w:rsidRDefault="006831CA" w:rsidP="006831CA">
      <w:pPr>
        <w:pStyle w:val="ColorfulList-Accent11"/>
        <w:spacing w:after="200" w:line="276" w:lineRule="auto"/>
        <w:ind w:left="284"/>
        <w:contextualSpacing/>
        <w:jc w:val="left"/>
        <w:rPr>
          <w:sz w:val="36"/>
          <w:szCs w:val="36"/>
        </w:rPr>
      </w:pPr>
      <w:r w:rsidRPr="00FE006F">
        <w:rPr>
          <w:sz w:val="36"/>
          <w:szCs w:val="36"/>
        </w:rPr>
        <w:t xml:space="preserve">Using the following information calculate the flow rate of methane </w:t>
      </w:r>
      <w:r w:rsidR="007B7A89" w:rsidRPr="00FE006F">
        <w:rPr>
          <w:sz w:val="36"/>
          <w:szCs w:val="36"/>
        </w:rPr>
        <w:t>Q</w:t>
      </w:r>
      <w:r w:rsidR="007B7A89" w:rsidRPr="00FE006F">
        <w:rPr>
          <w:sz w:val="36"/>
          <w:szCs w:val="36"/>
          <w:vertAlign w:val="subscript"/>
        </w:rPr>
        <w:t>s</w:t>
      </w:r>
      <w:r w:rsidR="007B7A89" w:rsidRPr="00FE006F">
        <w:rPr>
          <w:sz w:val="36"/>
          <w:szCs w:val="36"/>
        </w:rPr>
        <w:t xml:space="preserve"> in </w:t>
      </w:r>
      <w:r w:rsidRPr="00FE006F">
        <w:rPr>
          <w:sz w:val="36"/>
          <w:szCs w:val="36"/>
        </w:rPr>
        <w:t>Sm</w:t>
      </w:r>
      <w:r w:rsidRPr="00FE006F">
        <w:rPr>
          <w:sz w:val="36"/>
          <w:szCs w:val="36"/>
          <w:vertAlign w:val="superscript"/>
        </w:rPr>
        <w:t>3</w:t>
      </w:r>
      <w:r w:rsidRPr="00FE006F">
        <w:rPr>
          <w:sz w:val="36"/>
          <w:szCs w:val="36"/>
        </w:rPr>
        <w:t>/s (S is flow at standard conditions.)</w:t>
      </w:r>
    </w:p>
    <w:p w:rsidR="006831CA" w:rsidRPr="00FE006F" w:rsidRDefault="006831CA" w:rsidP="006831CA">
      <w:pPr>
        <w:pStyle w:val="ColorfulList-Accent11"/>
        <w:spacing w:after="200" w:line="276" w:lineRule="auto"/>
        <w:ind w:left="284"/>
        <w:contextualSpacing/>
        <w:jc w:val="left"/>
        <w:rPr>
          <w:sz w:val="36"/>
          <w:szCs w:val="36"/>
        </w:rPr>
      </w:pPr>
      <w:r w:rsidRPr="00FE006F">
        <w:rPr>
          <w:sz w:val="36"/>
          <w:szCs w:val="36"/>
        </w:rPr>
        <w:t>Assume - vessel pressure P1 remains constant, system behaves isothermally and flo</w:t>
      </w:r>
      <w:r w:rsidR="003236FA" w:rsidRPr="00FE006F">
        <w:rPr>
          <w:sz w:val="36"/>
          <w:szCs w:val="36"/>
        </w:rPr>
        <w:t>w at the vent outlet is sonic</w:t>
      </w:r>
      <w:r w:rsidRPr="00FE006F">
        <w:rPr>
          <w:sz w:val="36"/>
          <w:szCs w:val="36"/>
        </w:rPr>
        <w:t>.</w:t>
      </w:r>
    </w:p>
    <w:p w:rsidR="006831CA" w:rsidRPr="00FE006F" w:rsidRDefault="006831CA" w:rsidP="006831CA">
      <w:pPr>
        <w:pStyle w:val="ColorfulList-Accent11"/>
        <w:spacing w:after="200" w:line="276" w:lineRule="auto"/>
        <w:ind w:left="284"/>
        <w:contextualSpacing/>
        <w:jc w:val="left"/>
        <w:rPr>
          <w:sz w:val="36"/>
          <w:szCs w:val="36"/>
        </w:rPr>
      </w:pPr>
      <w:r w:rsidRPr="00FE006F">
        <w:rPr>
          <w:sz w:val="36"/>
          <w:szCs w:val="36"/>
        </w:rPr>
        <w:t>T = 60 DegC</w:t>
      </w: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Standard T = 15 DegC</w:t>
      </w:r>
    </w:p>
    <w:p w:rsidR="007B7A89" w:rsidRPr="00FE006F" w:rsidRDefault="007B7A89" w:rsidP="007B7A89">
      <w:pPr>
        <w:pStyle w:val="ColorfulList-Accent11"/>
        <w:spacing w:after="200" w:line="276" w:lineRule="auto"/>
        <w:ind w:left="284"/>
        <w:contextualSpacing/>
        <w:jc w:val="left"/>
        <w:rPr>
          <w:sz w:val="36"/>
          <w:szCs w:val="36"/>
        </w:rPr>
      </w:pPr>
      <w:r w:rsidRPr="00FE006F">
        <w:rPr>
          <w:sz w:val="36"/>
          <w:szCs w:val="36"/>
        </w:rPr>
        <w:t>P</w:t>
      </w:r>
      <w:r w:rsidRPr="00FE006F">
        <w:rPr>
          <w:sz w:val="36"/>
          <w:szCs w:val="36"/>
          <w:vertAlign w:val="subscript"/>
        </w:rPr>
        <w:t xml:space="preserve">1 </w:t>
      </w:r>
      <w:r w:rsidRPr="00FE006F">
        <w:rPr>
          <w:sz w:val="36"/>
          <w:szCs w:val="36"/>
        </w:rPr>
        <w:t>= 10 bara</w:t>
      </w: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P</w:t>
      </w:r>
      <w:r w:rsidRPr="00FE006F">
        <w:rPr>
          <w:sz w:val="36"/>
          <w:szCs w:val="36"/>
          <w:vertAlign w:val="subscript"/>
        </w:rPr>
        <w:t>3</w:t>
      </w:r>
      <w:r w:rsidRPr="00FE006F">
        <w:rPr>
          <w:sz w:val="36"/>
          <w:szCs w:val="36"/>
        </w:rPr>
        <w:t xml:space="preserve"> = 1 bara</w:t>
      </w: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Standard P = 1 bara</w:t>
      </w:r>
    </w:p>
    <w:p w:rsidR="006831CA" w:rsidRPr="00FE006F" w:rsidRDefault="006831CA" w:rsidP="006831CA">
      <w:pPr>
        <w:pStyle w:val="ColorfulList-Accent11"/>
        <w:spacing w:after="200" w:line="276" w:lineRule="auto"/>
        <w:ind w:left="284"/>
        <w:contextualSpacing/>
        <w:jc w:val="left"/>
        <w:rPr>
          <w:sz w:val="36"/>
          <w:szCs w:val="36"/>
        </w:rPr>
      </w:pPr>
      <w:r w:rsidRPr="00FE006F">
        <w:rPr>
          <w:sz w:val="36"/>
          <w:szCs w:val="36"/>
        </w:rPr>
        <w:t>Vent pipe inside diameter = 0.08m</w:t>
      </w: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lastRenderedPageBreak/>
        <w:t>Compressibility, z = 0.95</w:t>
      </w:r>
    </w:p>
    <w:p w:rsidR="007B7A89" w:rsidRPr="00FE006F" w:rsidRDefault="007B7A89" w:rsidP="006831CA">
      <w:pPr>
        <w:pStyle w:val="ColorfulList-Accent11"/>
        <w:spacing w:after="200" w:line="276" w:lineRule="auto"/>
        <w:ind w:left="284"/>
        <w:contextualSpacing/>
        <w:jc w:val="left"/>
        <w:rPr>
          <w:sz w:val="36"/>
          <w:szCs w:val="36"/>
        </w:rPr>
      </w:pP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The flow relationship in the ven</w:t>
      </w:r>
      <w:r w:rsidR="003236FA" w:rsidRPr="00FE006F">
        <w:rPr>
          <w:sz w:val="36"/>
          <w:szCs w:val="36"/>
        </w:rPr>
        <w:t>t pipe</w:t>
      </w:r>
      <w:r w:rsidR="00AF642B" w:rsidRPr="00FE006F">
        <w:rPr>
          <w:sz w:val="36"/>
          <w:szCs w:val="36"/>
        </w:rPr>
        <w:t xml:space="preserve"> as a function of</w:t>
      </w:r>
      <w:r w:rsidR="000A6085" w:rsidRPr="00FE006F">
        <w:rPr>
          <w:sz w:val="36"/>
          <w:szCs w:val="36"/>
        </w:rPr>
        <w:t xml:space="preserve"> pressure drop is</w:t>
      </w:r>
      <w:r w:rsidRPr="00FE006F">
        <w:rPr>
          <w:sz w:val="36"/>
          <w:szCs w:val="36"/>
        </w:rPr>
        <w:t>;</w:t>
      </w:r>
    </w:p>
    <w:p w:rsidR="007B7A89" w:rsidRPr="00FE006F" w:rsidRDefault="007B7A89" w:rsidP="006831CA">
      <w:pPr>
        <w:pStyle w:val="ColorfulList-Accent11"/>
        <w:spacing w:after="200" w:line="276" w:lineRule="auto"/>
        <w:ind w:left="284"/>
        <w:contextualSpacing/>
        <w:jc w:val="left"/>
        <w:rPr>
          <w:sz w:val="36"/>
          <w:szCs w:val="36"/>
        </w:rPr>
      </w:pP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P</w:t>
      </w:r>
      <w:r w:rsidRPr="00FE006F">
        <w:rPr>
          <w:sz w:val="36"/>
          <w:szCs w:val="36"/>
          <w:vertAlign w:val="subscript"/>
        </w:rPr>
        <w:t>1</w:t>
      </w:r>
      <w:r w:rsidRPr="00FE006F">
        <w:rPr>
          <w:sz w:val="36"/>
          <w:szCs w:val="36"/>
        </w:rPr>
        <w:t xml:space="preserve"> – P</w:t>
      </w:r>
      <w:r w:rsidRPr="00FE006F">
        <w:rPr>
          <w:sz w:val="36"/>
          <w:szCs w:val="36"/>
          <w:vertAlign w:val="subscript"/>
        </w:rPr>
        <w:t>2</w:t>
      </w:r>
      <w:r w:rsidRPr="00FE006F">
        <w:rPr>
          <w:sz w:val="36"/>
          <w:szCs w:val="36"/>
        </w:rPr>
        <w:t>) = Q</w:t>
      </w:r>
      <w:r w:rsidRPr="00FE006F">
        <w:rPr>
          <w:sz w:val="36"/>
          <w:szCs w:val="36"/>
          <w:vertAlign w:val="subscript"/>
        </w:rPr>
        <w:t>s</w:t>
      </w:r>
      <w:r w:rsidRPr="00FE006F">
        <w:rPr>
          <w:sz w:val="36"/>
          <w:szCs w:val="36"/>
          <w:vertAlign w:val="superscript"/>
        </w:rPr>
        <w:t>2</w:t>
      </w:r>
      <w:r w:rsidRPr="00FE006F">
        <w:rPr>
          <w:sz w:val="36"/>
          <w:szCs w:val="36"/>
        </w:rPr>
        <w:t xml:space="preserve"> . 0.088 </w:t>
      </w: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Q</w:t>
      </w:r>
      <w:r w:rsidRPr="00FE006F">
        <w:rPr>
          <w:sz w:val="36"/>
          <w:szCs w:val="36"/>
          <w:vertAlign w:val="subscript"/>
        </w:rPr>
        <w:t xml:space="preserve">s </w:t>
      </w:r>
      <w:r w:rsidRPr="00FE006F">
        <w:rPr>
          <w:sz w:val="36"/>
          <w:szCs w:val="36"/>
        </w:rPr>
        <w:t xml:space="preserve">flow rate in </w:t>
      </w:r>
      <w:r w:rsidR="00AF642B" w:rsidRPr="00FE006F">
        <w:rPr>
          <w:sz w:val="36"/>
          <w:szCs w:val="36"/>
        </w:rPr>
        <w:t>S</w:t>
      </w:r>
      <w:r w:rsidRPr="00FE006F">
        <w:rPr>
          <w:sz w:val="36"/>
          <w:szCs w:val="36"/>
        </w:rPr>
        <w:t>m</w:t>
      </w:r>
      <w:r w:rsidRPr="00FE006F">
        <w:rPr>
          <w:sz w:val="36"/>
          <w:szCs w:val="36"/>
          <w:vertAlign w:val="superscript"/>
        </w:rPr>
        <w:t>3</w:t>
      </w:r>
      <w:r w:rsidRPr="00FE006F">
        <w:rPr>
          <w:sz w:val="36"/>
          <w:szCs w:val="36"/>
        </w:rPr>
        <w:t>/s</w:t>
      </w:r>
    </w:p>
    <w:p w:rsidR="007B7A89" w:rsidRPr="00FE006F" w:rsidRDefault="007B7A89" w:rsidP="006831CA">
      <w:pPr>
        <w:pStyle w:val="ColorfulList-Accent11"/>
        <w:spacing w:after="200" w:line="276" w:lineRule="auto"/>
        <w:ind w:left="284"/>
        <w:contextualSpacing/>
        <w:jc w:val="left"/>
        <w:rPr>
          <w:sz w:val="36"/>
          <w:szCs w:val="36"/>
        </w:rPr>
      </w:pPr>
    </w:p>
    <w:p w:rsidR="007B7A89" w:rsidRPr="00FE006F" w:rsidRDefault="007B7A89" w:rsidP="006831CA">
      <w:pPr>
        <w:pStyle w:val="ColorfulList-Accent11"/>
        <w:spacing w:after="200" w:line="276" w:lineRule="auto"/>
        <w:ind w:left="284"/>
        <w:contextualSpacing/>
        <w:jc w:val="left"/>
        <w:rPr>
          <w:sz w:val="36"/>
          <w:szCs w:val="36"/>
        </w:rPr>
      </w:pPr>
      <w:r w:rsidRPr="00FE006F">
        <w:rPr>
          <w:sz w:val="36"/>
          <w:szCs w:val="36"/>
        </w:rPr>
        <w:t>Sonic velocity at vent tip can be calculated from;</w:t>
      </w:r>
    </w:p>
    <w:p w:rsidR="00BD6D19" w:rsidRPr="00FE006F" w:rsidRDefault="00BD6D19" w:rsidP="006831CA">
      <w:pPr>
        <w:pStyle w:val="ColorfulList-Accent11"/>
        <w:spacing w:after="200" w:line="276" w:lineRule="auto"/>
        <w:ind w:left="284"/>
        <w:contextualSpacing/>
        <w:jc w:val="left"/>
        <w:rPr>
          <w:sz w:val="36"/>
          <w:szCs w:val="36"/>
        </w:rPr>
      </w:pPr>
    </w:p>
    <w:p w:rsidR="007B7A89" w:rsidRPr="00FE006F" w:rsidRDefault="003236FA" w:rsidP="006831CA">
      <w:pPr>
        <w:pStyle w:val="ColorfulList-Accent11"/>
        <w:spacing w:after="200" w:line="276" w:lineRule="auto"/>
        <w:ind w:left="284"/>
        <w:contextualSpacing/>
        <w:jc w:val="left"/>
        <w:rPr>
          <w:sz w:val="36"/>
          <w:szCs w:val="36"/>
        </w:rPr>
      </w:pPr>
      <w:r w:rsidRPr="00FE006F">
        <w:rPr>
          <w:sz w:val="36"/>
          <w:szCs w:val="36"/>
        </w:rPr>
        <w:t>c = √(k.R.T/Mw)</w:t>
      </w:r>
    </w:p>
    <w:p w:rsidR="003236FA" w:rsidRPr="00FE006F" w:rsidRDefault="00D16521" w:rsidP="007B7A89">
      <w:pPr>
        <w:pStyle w:val="ColorfulList-Accent11"/>
        <w:spacing w:after="200" w:line="276" w:lineRule="auto"/>
        <w:ind w:left="284"/>
        <w:contextualSpacing/>
        <w:rPr>
          <w:sz w:val="36"/>
          <w:szCs w:val="36"/>
        </w:rPr>
      </w:pPr>
      <w:r w:rsidRPr="00FE006F">
        <w:rPr>
          <w:sz w:val="36"/>
          <w:szCs w:val="36"/>
        </w:rPr>
        <w:t>where;</w:t>
      </w:r>
    </w:p>
    <w:p w:rsidR="003236FA" w:rsidRPr="00FE006F" w:rsidRDefault="003236FA" w:rsidP="007B7A89">
      <w:pPr>
        <w:pStyle w:val="ColorfulList-Accent11"/>
        <w:spacing w:after="200" w:line="276" w:lineRule="auto"/>
        <w:ind w:left="284"/>
        <w:contextualSpacing/>
        <w:rPr>
          <w:sz w:val="36"/>
          <w:szCs w:val="36"/>
        </w:rPr>
      </w:pPr>
      <w:r w:rsidRPr="00FE006F">
        <w:rPr>
          <w:sz w:val="36"/>
          <w:szCs w:val="36"/>
        </w:rPr>
        <w:t>c = sonic velocity, m/s</w:t>
      </w:r>
    </w:p>
    <w:p w:rsidR="007B7A89" w:rsidRPr="00FE006F" w:rsidRDefault="007B7A89" w:rsidP="007B7A89">
      <w:pPr>
        <w:pStyle w:val="ColorfulList-Accent11"/>
        <w:spacing w:after="200" w:line="276" w:lineRule="auto"/>
        <w:ind w:left="284"/>
        <w:contextualSpacing/>
        <w:rPr>
          <w:sz w:val="36"/>
          <w:szCs w:val="36"/>
        </w:rPr>
      </w:pPr>
      <w:r w:rsidRPr="00FE006F">
        <w:rPr>
          <w:sz w:val="36"/>
          <w:szCs w:val="36"/>
        </w:rPr>
        <w:t>k = ratio of specific heats, Cp /Cv</w:t>
      </w:r>
      <w:r w:rsidR="003236FA" w:rsidRPr="00FE006F">
        <w:rPr>
          <w:sz w:val="36"/>
          <w:szCs w:val="36"/>
        </w:rPr>
        <w:t xml:space="preserve"> = </w:t>
      </w:r>
      <w:r w:rsidR="00253C18" w:rsidRPr="00FE006F">
        <w:rPr>
          <w:sz w:val="36"/>
          <w:szCs w:val="36"/>
        </w:rPr>
        <w:t>1.31</w:t>
      </w:r>
    </w:p>
    <w:p w:rsidR="007B7A89" w:rsidRPr="00FE006F" w:rsidRDefault="007B7A89" w:rsidP="007B7A89">
      <w:pPr>
        <w:pStyle w:val="ColorfulList-Accent11"/>
        <w:spacing w:after="200" w:line="276" w:lineRule="auto"/>
        <w:ind w:left="284"/>
        <w:contextualSpacing/>
        <w:rPr>
          <w:sz w:val="36"/>
          <w:szCs w:val="36"/>
        </w:rPr>
      </w:pPr>
      <w:r w:rsidRPr="00FE006F">
        <w:rPr>
          <w:sz w:val="36"/>
          <w:szCs w:val="36"/>
          <w:lang w:val="pt-BR"/>
        </w:rPr>
        <w:t xml:space="preserve">R = universal gas constant, (8314 J/kgmol </w:t>
      </w:r>
      <w:r w:rsidR="00253C18" w:rsidRPr="00FE006F">
        <w:rPr>
          <w:sz w:val="36"/>
          <w:szCs w:val="36"/>
          <w:lang w:val="pt-BR"/>
        </w:rPr>
        <w:t>Deg</w:t>
      </w:r>
      <w:r w:rsidRPr="00FE006F">
        <w:rPr>
          <w:sz w:val="36"/>
          <w:szCs w:val="36"/>
          <w:lang w:val="pt-BR"/>
        </w:rPr>
        <w:t>K)</w:t>
      </w:r>
    </w:p>
    <w:p w:rsidR="007B7A89" w:rsidRPr="00FE006F" w:rsidRDefault="007B7A89" w:rsidP="007B7A89">
      <w:pPr>
        <w:pStyle w:val="ColorfulList-Accent11"/>
        <w:spacing w:after="200" w:line="276" w:lineRule="auto"/>
        <w:ind w:left="284"/>
        <w:contextualSpacing/>
        <w:rPr>
          <w:sz w:val="36"/>
          <w:szCs w:val="36"/>
        </w:rPr>
      </w:pPr>
      <w:r w:rsidRPr="00FE006F">
        <w:rPr>
          <w:sz w:val="36"/>
          <w:szCs w:val="36"/>
        </w:rPr>
        <w:t>T = absolute temperature, DegK</w:t>
      </w:r>
    </w:p>
    <w:p w:rsidR="007B7A89" w:rsidRPr="00FE006F" w:rsidRDefault="007B7A89" w:rsidP="007B7A89">
      <w:pPr>
        <w:pStyle w:val="ColorfulList-Accent11"/>
        <w:spacing w:after="200" w:line="276" w:lineRule="auto"/>
        <w:ind w:left="284"/>
        <w:contextualSpacing/>
        <w:rPr>
          <w:sz w:val="36"/>
          <w:szCs w:val="36"/>
        </w:rPr>
      </w:pPr>
      <w:r w:rsidRPr="00FE006F">
        <w:rPr>
          <w:sz w:val="36"/>
          <w:szCs w:val="36"/>
        </w:rPr>
        <w:t>Mw = molecular weight</w:t>
      </w:r>
    </w:p>
    <w:p w:rsidR="00AD0F9C" w:rsidRPr="00FE006F" w:rsidRDefault="00AD0F9C" w:rsidP="007B7A89">
      <w:pPr>
        <w:pStyle w:val="ColorfulList-Accent11"/>
        <w:spacing w:after="200" w:line="276" w:lineRule="auto"/>
        <w:ind w:left="284"/>
        <w:contextualSpacing/>
        <w:rPr>
          <w:sz w:val="36"/>
          <w:szCs w:val="36"/>
        </w:rPr>
      </w:pPr>
    </w:p>
    <w:p w:rsidR="00AD0F9C" w:rsidRPr="00FE006F" w:rsidRDefault="00AD0F9C" w:rsidP="007B7A89">
      <w:pPr>
        <w:pStyle w:val="ColorfulList-Accent11"/>
        <w:spacing w:after="200" w:line="276" w:lineRule="auto"/>
        <w:ind w:left="284"/>
        <w:contextualSpacing/>
        <w:rPr>
          <w:sz w:val="36"/>
          <w:szCs w:val="36"/>
        </w:rPr>
      </w:pPr>
      <w:r w:rsidRPr="00FE006F">
        <w:rPr>
          <w:sz w:val="36"/>
          <w:szCs w:val="36"/>
        </w:rPr>
        <w:t>The solution for quadratic is as flows;</w:t>
      </w:r>
    </w:p>
    <w:p w:rsidR="00AD0F9C" w:rsidRPr="00FE006F" w:rsidRDefault="00AD0F9C" w:rsidP="007B7A89">
      <w:pPr>
        <w:pStyle w:val="ColorfulList-Accent11"/>
        <w:spacing w:after="200" w:line="276" w:lineRule="auto"/>
        <w:ind w:left="284"/>
        <w:contextualSpacing/>
        <w:rPr>
          <w:sz w:val="36"/>
          <w:szCs w:val="36"/>
        </w:rPr>
      </w:pPr>
      <w:r w:rsidRPr="00FE006F">
        <w:rPr>
          <w:sz w:val="36"/>
          <w:szCs w:val="36"/>
        </w:rPr>
        <w:t xml:space="preserve"> </w:t>
      </w:r>
      <w:r w:rsidRPr="00FE006F">
        <w:rPr>
          <w:noProof/>
          <w:color w:val="FF0000"/>
          <w:sz w:val="36"/>
          <w:szCs w:val="36"/>
        </w:rPr>
        <w:drawing>
          <wp:inline distT="0" distB="0" distL="0" distR="0">
            <wp:extent cx="1351280" cy="400050"/>
            <wp:effectExtent l="0" t="0" r="127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54884C.t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51280" cy="400050"/>
                    </a:xfrm>
                    <a:prstGeom prst="rect">
                      <a:avLst/>
                    </a:prstGeom>
                  </pic:spPr>
                </pic:pic>
              </a:graphicData>
            </a:graphic>
          </wp:inline>
        </w:drawing>
      </w:r>
    </w:p>
    <w:p w:rsidR="007B7A89" w:rsidRPr="00FE006F" w:rsidRDefault="007B7A89" w:rsidP="006831CA">
      <w:pPr>
        <w:pStyle w:val="ColorfulList-Accent11"/>
        <w:spacing w:after="200" w:line="276" w:lineRule="auto"/>
        <w:ind w:left="284"/>
        <w:contextualSpacing/>
        <w:jc w:val="left"/>
        <w:rPr>
          <w:sz w:val="36"/>
          <w:szCs w:val="36"/>
        </w:rPr>
      </w:pPr>
    </w:p>
    <w:p w:rsidR="00BD6D19" w:rsidRPr="00FE006F" w:rsidRDefault="00BD6D19" w:rsidP="00BD6D19">
      <w:pPr>
        <w:jc w:val="right"/>
        <w:rPr>
          <w:sz w:val="36"/>
          <w:szCs w:val="36"/>
        </w:rPr>
      </w:pPr>
      <w:r w:rsidRPr="00FE006F">
        <w:rPr>
          <w:sz w:val="36"/>
          <w:szCs w:val="36"/>
        </w:rPr>
        <w:t>[8 marks]</w:t>
      </w:r>
    </w:p>
    <w:p w:rsidR="00BD6D19" w:rsidRPr="00FE006F" w:rsidRDefault="00BD6D19" w:rsidP="006831CA">
      <w:pPr>
        <w:pStyle w:val="ColorfulList-Accent11"/>
        <w:spacing w:after="200" w:line="276" w:lineRule="auto"/>
        <w:ind w:left="284"/>
        <w:contextualSpacing/>
        <w:jc w:val="left"/>
        <w:rPr>
          <w:sz w:val="36"/>
          <w:szCs w:val="36"/>
        </w:rPr>
      </w:pPr>
    </w:p>
    <w:p w:rsidR="00AF642B" w:rsidRPr="00FE006F" w:rsidRDefault="00253C18" w:rsidP="006831CA">
      <w:pPr>
        <w:pStyle w:val="ColorfulList-Accent11"/>
        <w:spacing w:after="200" w:line="276" w:lineRule="auto"/>
        <w:ind w:left="284"/>
        <w:contextualSpacing/>
        <w:jc w:val="left"/>
        <w:rPr>
          <w:color w:val="FF0000"/>
          <w:sz w:val="36"/>
          <w:szCs w:val="36"/>
        </w:rPr>
      </w:pPr>
      <w:r w:rsidRPr="00FE006F">
        <w:rPr>
          <w:color w:val="FF0000"/>
          <w:sz w:val="36"/>
          <w:szCs w:val="36"/>
        </w:rPr>
        <w:t>Calculate c the velocity at the vent pipe at pressure P2</w:t>
      </w:r>
    </w:p>
    <w:p w:rsidR="00253C18" w:rsidRPr="00FE006F" w:rsidRDefault="00253C18" w:rsidP="006831CA">
      <w:pPr>
        <w:pStyle w:val="ColorfulList-Accent11"/>
        <w:spacing w:after="200" w:line="276" w:lineRule="auto"/>
        <w:ind w:left="284"/>
        <w:contextualSpacing/>
        <w:jc w:val="left"/>
        <w:rPr>
          <w:color w:val="FF0000"/>
          <w:sz w:val="36"/>
          <w:szCs w:val="36"/>
        </w:rPr>
      </w:pPr>
    </w:p>
    <w:p w:rsidR="00253C18" w:rsidRPr="00FE006F" w:rsidRDefault="00253C18" w:rsidP="006831CA">
      <w:pPr>
        <w:pStyle w:val="ColorfulList-Accent11"/>
        <w:spacing w:after="200" w:line="276" w:lineRule="auto"/>
        <w:ind w:left="284"/>
        <w:contextualSpacing/>
        <w:jc w:val="left"/>
        <w:rPr>
          <w:color w:val="FF0000"/>
          <w:sz w:val="36"/>
          <w:szCs w:val="36"/>
        </w:rPr>
      </w:pPr>
      <w:r w:rsidRPr="00FE006F">
        <w:rPr>
          <w:color w:val="FF0000"/>
          <w:sz w:val="36"/>
          <w:szCs w:val="36"/>
        </w:rPr>
        <w:t>c = (1.31 x 8314 x 333/16)^0.5 = 476 m/s</w:t>
      </w:r>
      <w:r w:rsidR="00BD6D19" w:rsidRPr="00FE006F">
        <w:rPr>
          <w:color w:val="FF0000"/>
          <w:sz w:val="36"/>
          <w:szCs w:val="36"/>
        </w:rPr>
        <w:t xml:space="preserve"> (1 mark)</w:t>
      </w:r>
    </w:p>
    <w:p w:rsidR="00984826" w:rsidRPr="00FE006F" w:rsidRDefault="00984826" w:rsidP="006831CA">
      <w:pPr>
        <w:pStyle w:val="ColorfulList-Accent11"/>
        <w:spacing w:after="200" w:line="276" w:lineRule="auto"/>
        <w:ind w:left="284"/>
        <w:contextualSpacing/>
        <w:jc w:val="left"/>
        <w:rPr>
          <w:color w:val="FF0000"/>
          <w:sz w:val="36"/>
          <w:szCs w:val="36"/>
        </w:rPr>
      </w:pPr>
    </w:p>
    <w:p w:rsidR="00253C18" w:rsidRPr="00FE006F" w:rsidRDefault="00984826" w:rsidP="006831CA">
      <w:pPr>
        <w:pStyle w:val="ColorfulList-Accent11"/>
        <w:spacing w:after="200" w:line="276" w:lineRule="auto"/>
        <w:ind w:left="284"/>
        <w:contextualSpacing/>
        <w:jc w:val="left"/>
        <w:rPr>
          <w:color w:val="FF0000"/>
          <w:sz w:val="36"/>
          <w:szCs w:val="36"/>
        </w:rPr>
      </w:pPr>
      <w:r w:rsidRPr="00FE006F">
        <w:rPr>
          <w:color w:val="FF0000"/>
          <w:sz w:val="36"/>
          <w:szCs w:val="36"/>
        </w:rPr>
        <w:t>Vent pipe CSA = 3.14 x 0.08</w:t>
      </w:r>
      <w:r w:rsidR="00253C18" w:rsidRPr="00FE006F">
        <w:rPr>
          <w:color w:val="FF0000"/>
          <w:sz w:val="36"/>
          <w:szCs w:val="36"/>
        </w:rPr>
        <w:t>^2/4 = 0.005m</w:t>
      </w:r>
      <w:r w:rsidR="00253C18" w:rsidRPr="00FE006F">
        <w:rPr>
          <w:color w:val="FF0000"/>
          <w:sz w:val="36"/>
          <w:szCs w:val="36"/>
          <w:vertAlign w:val="superscript"/>
        </w:rPr>
        <w:t>2</w:t>
      </w:r>
    </w:p>
    <w:p w:rsidR="00253C18" w:rsidRPr="00FE006F" w:rsidRDefault="00253C18" w:rsidP="006831CA">
      <w:pPr>
        <w:pStyle w:val="ColorfulList-Accent11"/>
        <w:spacing w:after="200" w:line="276" w:lineRule="auto"/>
        <w:ind w:left="284"/>
        <w:contextualSpacing/>
        <w:jc w:val="left"/>
        <w:rPr>
          <w:color w:val="FF0000"/>
          <w:sz w:val="36"/>
          <w:szCs w:val="36"/>
        </w:rPr>
      </w:pPr>
    </w:p>
    <w:p w:rsidR="00253C18" w:rsidRPr="00FE006F" w:rsidRDefault="00253C18" w:rsidP="006831CA">
      <w:pPr>
        <w:pStyle w:val="ColorfulList-Accent11"/>
        <w:spacing w:after="200" w:line="276" w:lineRule="auto"/>
        <w:ind w:left="284"/>
        <w:contextualSpacing/>
        <w:jc w:val="left"/>
        <w:rPr>
          <w:color w:val="FF0000"/>
          <w:sz w:val="36"/>
          <w:szCs w:val="36"/>
        </w:rPr>
      </w:pPr>
      <w:r w:rsidRPr="00FE006F">
        <w:rPr>
          <w:color w:val="FF0000"/>
          <w:sz w:val="36"/>
          <w:szCs w:val="36"/>
        </w:rPr>
        <w:t>Hence volume flow Q</w:t>
      </w:r>
      <w:r w:rsidRPr="00FE006F">
        <w:rPr>
          <w:color w:val="FF0000"/>
          <w:sz w:val="36"/>
          <w:szCs w:val="36"/>
          <w:vertAlign w:val="subscript"/>
        </w:rPr>
        <w:t>2</w:t>
      </w:r>
      <w:r w:rsidRPr="00FE006F">
        <w:rPr>
          <w:color w:val="FF0000"/>
          <w:sz w:val="36"/>
          <w:szCs w:val="36"/>
        </w:rPr>
        <w:t xml:space="preserve"> at pressure P</w:t>
      </w:r>
      <w:r w:rsidRPr="00FE006F">
        <w:rPr>
          <w:color w:val="FF0000"/>
          <w:sz w:val="36"/>
          <w:szCs w:val="36"/>
          <w:vertAlign w:val="subscript"/>
        </w:rPr>
        <w:t>2</w:t>
      </w:r>
      <w:r w:rsidRPr="00FE006F">
        <w:rPr>
          <w:color w:val="FF0000"/>
          <w:sz w:val="36"/>
          <w:szCs w:val="36"/>
        </w:rPr>
        <w:t xml:space="preserve"> = 476 x 0.005 = 2.38 m</w:t>
      </w:r>
      <w:r w:rsidRPr="00FE006F">
        <w:rPr>
          <w:color w:val="FF0000"/>
          <w:sz w:val="36"/>
          <w:szCs w:val="36"/>
          <w:vertAlign w:val="superscript"/>
        </w:rPr>
        <w:t>3</w:t>
      </w:r>
      <w:r w:rsidRPr="00FE006F">
        <w:rPr>
          <w:color w:val="FF0000"/>
          <w:sz w:val="36"/>
          <w:szCs w:val="36"/>
        </w:rPr>
        <w:t>/s at P</w:t>
      </w:r>
      <w:r w:rsidRPr="00FE006F">
        <w:rPr>
          <w:color w:val="FF0000"/>
          <w:sz w:val="36"/>
          <w:szCs w:val="36"/>
          <w:vertAlign w:val="subscript"/>
        </w:rPr>
        <w:t>2</w:t>
      </w:r>
      <w:r w:rsidR="00BD6D19" w:rsidRPr="00FE006F">
        <w:rPr>
          <w:color w:val="FF0000"/>
          <w:sz w:val="36"/>
          <w:szCs w:val="36"/>
        </w:rPr>
        <w:t xml:space="preserve"> (1 marks)</w:t>
      </w:r>
    </w:p>
    <w:p w:rsidR="00253C18" w:rsidRPr="00FE006F" w:rsidRDefault="00253C18" w:rsidP="006831CA">
      <w:pPr>
        <w:pStyle w:val="ColorfulList-Accent11"/>
        <w:spacing w:after="200" w:line="276" w:lineRule="auto"/>
        <w:ind w:left="284"/>
        <w:contextualSpacing/>
        <w:jc w:val="left"/>
        <w:rPr>
          <w:color w:val="FF0000"/>
          <w:sz w:val="36"/>
          <w:szCs w:val="36"/>
        </w:rPr>
      </w:pPr>
    </w:p>
    <w:p w:rsidR="00253C18" w:rsidRPr="00FE006F" w:rsidRDefault="001D2842" w:rsidP="006831CA">
      <w:pPr>
        <w:pStyle w:val="ColorfulList-Accent11"/>
        <w:spacing w:after="200" w:line="276" w:lineRule="auto"/>
        <w:ind w:left="284"/>
        <w:contextualSpacing/>
        <w:jc w:val="left"/>
        <w:rPr>
          <w:color w:val="FF0000"/>
          <w:sz w:val="36"/>
          <w:szCs w:val="36"/>
        </w:rPr>
      </w:pPr>
      <w:r w:rsidRPr="00FE006F">
        <w:rPr>
          <w:color w:val="FF0000"/>
          <w:sz w:val="36"/>
          <w:szCs w:val="36"/>
        </w:rPr>
        <w:t xml:space="preserve">Assuming PV = zRT, </w:t>
      </w:r>
      <w:r w:rsidR="00253C18" w:rsidRPr="00FE006F">
        <w:rPr>
          <w:color w:val="FF0000"/>
          <w:sz w:val="36"/>
          <w:szCs w:val="36"/>
        </w:rPr>
        <w:t>Q</w:t>
      </w:r>
      <w:r w:rsidR="00253C18" w:rsidRPr="00FE006F">
        <w:rPr>
          <w:color w:val="FF0000"/>
          <w:sz w:val="36"/>
          <w:szCs w:val="36"/>
          <w:vertAlign w:val="subscript"/>
        </w:rPr>
        <w:t>2</w:t>
      </w:r>
      <w:r w:rsidR="00253C18" w:rsidRPr="00FE006F">
        <w:rPr>
          <w:color w:val="FF0000"/>
          <w:sz w:val="36"/>
          <w:szCs w:val="36"/>
        </w:rPr>
        <w:t xml:space="preserve"> at standard conditions is,</w:t>
      </w:r>
    </w:p>
    <w:p w:rsidR="00253C18" w:rsidRPr="00FE006F" w:rsidRDefault="00253C18" w:rsidP="006831CA">
      <w:pPr>
        <w:pStyle w:val="ColorfulList-Accent11"/>
        <w:spacing w:after="200" w:line="276" w:lineRule="auto"/>
        <w:ind w:left="284"/>
        <w:contextualSpacing/>
        <w:jc w:val="left"/>
        <w:rPr>
          <w:color w:val="FF0000"/>
          <w:sz w:val="36"/>
          <w:szCs w:val="36"/>
        </w:rPr>
      </w:pPr>
    </w:p>
    <w:p w:rsidR="00253C18" w:rsidRPr="00FE006F" w:rsidRDefault="00253C18" w:rsidP="006831CA">
      <w:pPr>
        <w:pStyle w:val="ColorfulList-Accent11"/>
        <w:spacing w:after="200" w:line="276" w:lineRule="auto"/>
        <w:ind w:left="284"/>
        <w:contextualSpacing/>
        <w:jc w:val="left"/>
        <w:rPr>
          <w:color w:val="FF0000"/>
          <w:sz w:val="36"/>
          <w:szCs w:val="36"/>
        </w:rPr>
      </w:pPr>
      <w:r w:rsidRPr="00FE006F">
        <w:rPr>
          <w:color w:val="FF0000"/>
          <w:sz w:val="36"/>
          <w:szCs w:val="36"/>
        </w:rPr>
        <w:t>Q</w:t>
      </w:r>
      <w:r w:rsidRPr="00FE006F">
        <w:rPr>
          <w:color w:val="FF0000"/>
          <w:sz w:val="36"/>
          <w:szCs w:val="36"/>
          <w:vertAlign w:val="subscript"/>
        </w:rPr>
        <w:t>s</w:t>
      </w:r>
      <w:r w:rsidRPr="00FE006F">
        <w:rPr>
          <w:color w:val="FF0000"/>
          <w:sz w:val="36"/>
          <w:szCs w:val="36"/>
        </w:rPr>
        <w:t xml:space="preserve"> = 2.38 x P</w:t>
      </w:r>
      <w:r w:rsidRPr="00FE006F">
        <w:rPr>
          <w:color w:val="FF0000"/>
          <w:sz w:val="36"/>
          <w:szCs w:val="36"/>
          <w:vertAlign w:val="subscript"/>
        </w:rPr>
        <w:t>2</w:t>
      </w:r>
      <w:r w:rsidRPr="00FE006F">
        <w:rPr>
          <w:color w:val="FF0000"/>
          <w:sz w:val="36"/>
          <w:szCs w:val="36"/>
        </w:rPr>
        <w:t xml:space="preserve">/1 x </w:t>
      </w:r>
      <w:r w:rsidR="000A6085" w:rsidRPr="00FE006F">
        <w:rPr>
          <w:color w:val="FF0000"/>
          <w:sz w:val="36"/>
          <w:szCs w:val="36"/>
        </w:rPr>
        <w:t>288/333 x 1/0.95 = 2.17 x P</w:t>
      </w:r>
      <w:r w:rsidR="000A6085" w:rsidRPr="00FE006F">
        <w:rPr>
          <w:color w:val="FF0000"/>
          <w:sz w:val="36"/>
          <w:szCs w:val="36"/>
          <w:vertAlign w:val="subscript"/>
        </w:rPr>
        <w:t>2</w:t>
      </w:r>
      <w:r w:rsidR="000A6085" w:rsidRPr="00FE006F">
        <w:rPr>
          <w:color w:val="FF0000"/>
          <w:sz w:val="36"/>
          <w:szCs w:val="36"/>
        </w:rPr>
        <w:t xml:space="preserve"> Sm</w:t>
      </w:r>
      <w:r w:rsidR="000A6085" w:rsidRPr="00FE006F">
        <w:rPr>
          <w:color w:val="FF0000"/>
          <w:sz w:val="36"/>
          <w:szCs w:val="36"/>
          <w:vertAlign w:val="superscript"/>
        </w:rPr>
        <w:t>3</w:t>
      </w:r>
      <w:r w:rsidR="000A6085" w:rsidRPr="00FE006F">
        <w:rPr>
          <w:color w:val="FF0000"/>
          <w:sz w:val="36"/>
          <w:szCs w:val="36"/>
        </w:rPr>
        <w:t>/s</w:t>
      </w:r>
      <w:r w:rsidR="00BD6D19" w:rsidRPr="00FE006F">
        <w:rPr>
          <w:color w:val="FF0000"/>
          <w:sz w:val="36"/>
          <w:szCs w:val="36"/>
        </w:rPr>
        <w:t xml:space="preserve"> (2 marks)</w:t>
      </w:r>
    </w:p>
    <w:p w:rsidR="000A6085" w:rsidRPr="00FE006F" w:rsidRDefault="000A6085" w:rsidP="006831CA">
      <w:pPr>
        <w:pStyle w:val="ColorfulList-Accent11"/>
        <w:spacing w:after="200" w:line="276" w:lineRule="auto"/>
        <w:ind w:left="284"/>
        <w:contextualSpacing/>
        <w:jc w:val="left"/>
        <w:rPr>
          <w:color w:val="FF0000"/>
          <w:sz w:val="36"/>
          <w:szCs w:val="36"/>
        </w:rPr>
      </w:pPr>
    </w:p>
    <w:p w:rsidR="000A6085" w:rsidRPr="00FE006F" w:rsidRDefault="000A6085" w:rsidP="006831CA">
      <w:pPr>
        <w:pStyle w:val="ColorfulList-Accent11"/>
        <w:spacing w:after="200" w:line="276" w:lineRule="auto"/>
        <w:ind w:left="284"/>
        <w:contextualSpacing/>
        <w:jc w:val="left"/>
        <w:rPr>
          <w:color w:val="FF0000"/>
          <w:sz w:val="36"/>
          <w:szCs w:val="36"/>
        </w:rPr>
      </w:pPr>
      <w:r w:rsidRPr="00FE006F">
        <w:rPr>
          <w:color w:val="FF0000"/>
          <w:sz w:val="36"/>
          <w:szCs w:val="36"/>
        </w:rPr>
        <w:t>Substitute Qs into (P</w:t>
      </w:r>
      <w:r w:rsidRPr="00FE006F">
        <w:rPr>
          <w:color w:val="FF0000"/>
          <w:sz w:val="36"/>
          <w:szCs w:val="36"/>
          <w:vertAlign w:val="subscript"/>
        </w:rPr>
        <w:t>1</w:t>
      </w:r>
      <w:r w:rsidRPr="00FE006F">
        <w:rPr>
          <w:color w:val="FF0000"/>
          <w:sz w:val="36"/>
          <w:szCs w:val="36"/>
        </w:rPr>
        <w:t xml:space="preserve"> – P</w:t>
      </w:r>
      <w:r w:rsidRPr="00FE006F">
        <w:rPr>
          <w:color w:val="FF0000"/>
          <w:sz w:val="36"/>
          <w:szCs w:val="36"/>
          <w:vertAlign w:val="subscript"/>
        </w:rPr>
        <w:t>2</w:t>
      </w:r>
      <w:r w:rsidRPr="00FE006F">
        <w:rPr>
          <w:color w:val="FF0000"/>
          <w:sz w:val="36"/>
          <w:szCs w:val="36"/>
        </w:rPr>
        <w:t>) = Q</w:t>
      </w:r>
      <w:r w:rsidRPr="00FE006F">
        <w:rPr>
          <w:color w:val="FF0000"/>
          <w:sz w:val="36"/>
          <w:szCs w:val="36"/>
          <w:vertAlign w:val="subscript"/>
        </w:rPr>
        <w:t>s</w:t>
      </w:r>
      <w:r w:rsidRPr="00FE006F">
        <w:rPr>
          <w:color w:val="FF0000"/>
          <w:sz w:val="36"/>
          <w:szCs w:val="36"/>
          <w:vertAlign w:val="superscript"/>
        </w:rPr>
        <w:t>2</w:t>
      </w:r>
      <w:r w:rsidRPr="00FE006F">
        <w:rPr>
          <w:color w:val="FF0000"/>
          <w:sz w:val="36"/>
          <w:szCs w:val="36"/>
        </w:rPr>
        <w:t xml:space="preserve"> . 0.088 with P</w:t>
      </w:r>
      <w:r w:rsidRPr="00FE006F">
        <w:rPr>
          <w:color w:val="FF0000"/>
          <w:sz w:val="36"/>
          <w:szCs w:val="36"/>
          <w:vertAlign w:val="subscript"/>
        </w:rPr>
        <w:t xml:space="preserve">1 </w:t>
      </w:r>
      <w:r w:rsidRPr="00FE006F">
        <w:rPr>
          <w:color w:val="FF0000"/>
          <w:sz w:val="36"/>
          <w:szCs w:val="36"/>
        </w:rPr>
        <w:t>= 10 bara</w:t>
      </w:r>
    </w:p>
    <w:p w:rsidR="000A6085" w:rsidRPr="00FE006F" w:rsidRDefault="000A6085" w:rsidP="006831CA">
      <w:pPr>
        <w:pStyle w:val="ColorfulList-Accent11"/>
        <w:spacing w:after="200" w:line="276" w:lineRule="auto"/>
        <w:ind w:left="284"/>
        <w:contextualSpacing/>
        <w:jc w:val="left"/>
        <w:rPr>
          <w:color w:val="FF0000"/>
          <w:sz w:val="36"/>
          <w:szCs w:val="36"/>
        </w:rPr>
      </w:pPr>
    </w:p>
    <w:p w:rsidR="000A6085" w:rsidRPr="00FE006F" w:rsidRDefault="000A6085" w:rsidP="006831CA">
      <w:pPr>
        <w:pStyle w:val="ColorfulList-Accent11"/>
        <w:spacing w:after="200" w:line="276" w:lineRule="auto"/>
        <w:ind w:left="284"/>
        <w:contextualSpacing/>
        <w:jc w:val="left"/>
        <w:rPr>
          <w:color w:val="FF0000"/>
          <w:sz w:val="36"/>
          <w:szCs w:val="36"/>
        </w:rPr>
      </w:pPr>
      <w:r w:rsidRPr="00FE006F">
        <w:rPr>
          <w:color w:val="FF0000"/>
          <w:sz w:val="36"/>
          <w:szCs w:val="36"/>
        </w:rPr>
        <w:t>(10 – P</w:t>
      </w:r>
      <w:r w:rsidRPr="00FE006F">
        <w:rPr>
          <w:color w:val="FF0000"/>
          <w:sz w:val="36"/>
          <w:szCs w:val="36"/>
          <w:vertAlign w:val="subscript"/>
        </w:rPr>
        <w:t>2</w:t>
      </w:r>
      <w:r w:rsidRPr="00FE006F">
        <w:rPr>
          <w:color w:val="FF0000"/>
          <w:sz w:val="36"/>
          <w:szCs w:val="36"/>
        </w:rPr>
        <w:t>) = (2.17 x P</w:t>
      </w:r>
      <w:r w:rsidRPr="00FE006F">
        <w:rPr>
          <w:color w:val="FF0000"/>
          <w:sz w:val="36"/>
          <w:szCs w:val="36"/>
          <w:vertAlign w:val="subscript"/>
        </w:rPr>
        <w:t>2</w:t>
      </w:r>
      <w:r w:rsidRPr="00FE006F">
        <w:rPr>
          <w:color w:val="FF0000"/>
          <w:sz w:val="36"/>
          <w:szCs w:val="36"/>
        </w:rPr>
        <w:t>)^2 x 0.088</w:t>
      </w:r>
    </w:p>
    <w:p w:rsidR="001D2842" w:rsidRPr="00FE006F" w:rsidRDefault="001D2842" w:rsidP="006831CA">
      <w:pPr>
        <w:pStyle w:val="ColorfulList-Accent11"/>
        <w:spacing w:after="200" w:line="276" w:lineRule="auto"/>
        <w:ind w:left="284"/>
        <w:contextualSpacing/>
        <w:jc w:val="left"/>
        <w:rPr>
          <w:color w:val="FF0000"/>
          <w:sz w:val="36"/>
          <w:szCs w:val="36"/>
        </w:rPr>
      </w:pPr>
    </w:p>
    <w:p w:rsidR="000A6085" w:rsidRPr="00FE006F" w:rsidRDefault="000A6085" w:rsidP="006831CA">
      <w:pPr>
        <w:pStyle w:val="ColorfulList-Accent11"/>
        <w:spacing w:after="200" w:line="276" w:lineRule="auto"/>
        <w:ind w:left="284"/>
        <w:contextualSpacing/>
        <w:jc w:val="left"/>
        <w:rPr>
          <w:color w:val="FF0000"/>
          <w:sz w:val="36"/>
          <w:szCs w:val="36"/>
        </w:rPr>
      </w:pPr>
      <w:r w:rsidRPr="00FE006F">
        <w:rPr>
          <w:color w:val="FF0000"/>
          <w:sz w:val="36"/>
          <w:szCs w:val="36"/>
        </w:rPr>
        <w:t>10 – P</w:t>
      </w:r>
      <w:r w:rsidRPr="00FE006F">
        <w:rPr>
          <w:color w:val="FF0000"/>
          <w:sz w:val="36"/>
          <w:szCs w:val="36"/>
          <w:vertAlign w:val="subscript"/>
        </w:rPr>
        <w:t xml:space="preserve">2 </w:t>
      </w:r>
      <w:r w:rsidRPr="00FE006F">
        <w:rPr>
          <w:color w:val="FF0000"/>
          <w:sz w:val="36"/>
          <w:szCs w:val="36"/>
        </w:rPr>
        <w:t>= 0.414 x P</w:t>
      </w:r>
      <w:r w:rsidRPr="00FE006F">
        <w:rPr>
          <w:color w:val="FF0000"/>
          <w:sz w:val="36"/>
          <w:szCs w:val="36"/>
          <w:vertAlign w:val="subscript"/>
        </w:rPr>
        <w:t>2</w:t>
      </w:r>
      <w:r w:rsidRPr="00FE006F">
        <w:rPr>
          <w:color w:val="FF0000"/>
          <w:sz w:val="36"/>
          <w:szCs w:val="36"/>
        </w:rPr>
        <w:t>^2</w:t>
      </w:r>
    </w:p>
    <w:p w:rsidR="001D2842" w:rsidRPr="00FE006F" w:rsidRDefault="001D2842" w:rsidP="006831CA">
      <w:pPr>
        <w:pStyle w:val="ColorfulList-Accent11"/>
        <w:spacing w:after="200" w:line="276" w:lineRule="auto"/>
        <w:ind w:left="284"/>
        <w:contextualSpacing/>
        <w:jc w:val="left"/>
        <w:rPr>
          <w:color w:val="FF0000"/>
          <w:sz w:val="36"/>
          <w:szCs w:val="36"/>
        </w:rPr>
      </w:pPr>
    </w:p>
    <w:p w:rsidR="000A6085" w:rsidRPr="00FE006F" w:rsidRDefault="000A6085" w:rsidP="006831CA">
      <w:pPr>
        <w:pStyle w:val="ColorfulList-Accent11"/>
        <w:spacing w:after="200" w:line="276" w:lineRule="auto"/>
        <w:ind w:left="284"/>
        <w:contextualSpacing/>
        <w:jc w:val="left"/>
        <w:rPr>
          <w:color w:val="FF0000"/>
          <w:sz w:val="36"/>
          <w:szCs w:val="36"/>
        </w:rPr>
      </w:pPr>
      <w:r w:rsidRPr="00FE006F">
        <w:rPr>
          <w:color w:val="FF0000"/>
          <w:sz w:val="36"/>
          <w:szCs w:val="36"/>
        </w:rPr>
        <w:t>0.414 x P</w:t>
      </w:r>
      <w:r w:rsidRPr="00FE006F">
        <w:rPr>
          <w:color w:val="FF0000"/>
          <w:sz w:val="36"/>
          <w:szCs w:val="36"/>
          <w:vertAlign w:val="subscript"/>
        </w:rPr>
        <w:t>2</w:t>
      </w:r>
      <w:r w:rsidRPr="00FE006F">
        <w:rPr>
          <w:color w:val="FF0000"/>
          <w:sz w:val="36"/>
          <w:szCs w:val="36"/>
        </w:rPr>
        <w:t>^2 + P</w:t>
      </w:r>
      <w:r w:rsidRPr="00FE006F">
        <w:rPr>
          <w:color w:val="FF0000"/>
          <w:sz w:val="36"/>
          <w:szCs w:val="36"/>
          <w:vertAlign w:val="subscript"/>
        </w:rPr>
        <w:t>2</w:t>
      </w:r>
      <w:r w:rsidRPr="00FE006F">
        <w:rPr>
          <w:color w:val="FF0000"/>
          <w:sz w:val="36"/>
          <w:szCs w:val="36"/>
        </w:rPr>
        <w:t>-10 = 0</w:t>
      </w:r>
      <w:r w:rsidR="00BD6D19" w:rsidRPr="00FE006F">
        <w:rPr>
          <w:color w:val="FF0000"/>
          <w:sz w:val="36"/>
          <w:szCs w:val="36"/>
        </w:rPr>
        <w:t xml:space="preserve"> ( 2marks)</w:t>
      </w:r>
    </w:p>
    <w:p w:rsidR="000A6085" w:rsidRPr="00FE006F" w:rsidRDefault="000A6085" w:rsidP="006831CA">
      <w:pPr>
        <w:pStyle w:val="ColorfulList-Accent11"/>
        <w:spacing w:after="200" w:line="276" w:lineRule="auto"/>
        <w:ind w:left="284"/>
        <w:contextualSpacing/>
        <w:jc w:val="left"/>
        <w:rPr>
          <w:color w:val="FF0000"/>
          <w:sz w:val="36"/>
          <w:szCs w:val="36"/>
        </w:rPr>
      </w:pPr>
    </w:p>
    <w:p w:rsidR="009A5EAE" w:rsidRPr="00FE006F" w:rsidRDefault="000A6085" w:rsidP="006831CA">
      <w:pPr>
        <w:pStyle w:val="ColorfulList-Accent11"/>
        <w:spacing w:after="200" w:line="276" w:lineRule="auto"/>
        <w:ind w:left="284"/>
        <w:contextualSpacing/>
        <w:jc w:val="left"/>
        <w:rPr>
          <w:noProof/>
          <w:color w:val="FF0000"/>
          <w:sz w:val="36"/>
          <w:szCs w:val="36"/>
        </w:rPr>
      </w:pPr>
      <w:r w:rsidRPr="00FE006F">
        <w:rPr>
          <w:color w:val="FF0000"/>
          <w:sz w:val="36"/>
          <w:szCs w:val="36"/>
        </w:rPr>
        <w:t>Solve the quadratic for positive root</w:t>
      </w:r>
      <w:r w:rsidR="001D2842" w:rsidRPr="00FE006F">
        <w:rPr>
          <w:color w:val="FF0000"/>
          <w:sz w:val="36"/>
          <w:szCs w:val="36"/>
        </w:rPr>
        <w:t xml:space="preserve"> </w:t>
      </w:r>
    </w:p>
    <w:p w:rsidR="000A6085" w:rsidRPr="00FE006F" w:rsidRDefault="009A5EAE" w:rsidP="006831CA">
      <w:pPr>
        <w:pStyle w:val="ColorfulList-Accent11"/>
        <w:spacing w:after="200" w:line="276" w:lineRule="auto"/>
        <w:ind w:left="284"/>
        <w:contextualSpacing/>
        <w:jc w:val="left"/>
        <w:rPr>
          <w:color w:val="FF0000"/>
          <w:sz w:val="36"/>
          <w:szCs w:val="36"/>
        </w:rPr>
      </w:pPr>
      <w:r w:rsidRPr="00FE006F">
        <w:rPr>
          <w:noProof/>
          <w:color w:val="FF0000"/>
          <w:sz w:val="36"/>
          <w:szCs w:val="36"/>
        </w:rPr>
        <w:drawing>
          <wp:inline distT="0" distB="0" distL="0" distR="0" wp14:anchorId="217EDA7C" wp14:editId="1A90926D">
            <wp:extent cx="3895826" cy="10096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54884C.t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010987" cy="1039495"/>
                    </a:xfrm>
                    <a:prstGeom prst="rect">
                      <a:avLst/>
                    </a:prstGeom>
                  </pic:spPr>
                </pic:pic>
              </a:graphicData>
            </a:graphic>
          </wp:inline>
        </w:drawing>
      </w:r>
    </w:p>
    <w:p w:rsidR="000A6085" w:rsidRPr="00FE006F" w:rsidRDefault="000A6085" w:rsidP="006831CA">
      <w:pPr>
        <w:pStyle w:val="ColorfulList-Accent11"/>
        <w:spacing w:after="200" w:line="276" w:lineRule="auto"/>
        <w:ind w:left="284"/>
        <w:contextualSpacing/>
        <w:jc w:val="left"/>
        <w:rPr>
          <w:color w:val="FF0000"/>
          <w:sz w:val="36"/>
          <w:szCs w:val="36"/>
        </w:rPr>
      </w:pPr>
    </w:p>
    <w:p w:rsidR="000A6085" w:rsidRPr="00FE006F" w:rsidRDefault="000A6085" w:rsidP="006831CA">
      <w:pPr>
        <w:pStyle w:val="ColorfulList-Accent11"/>
        <w:spacing w:after="200" w:line="276" w:lineRule="auto"/>
        <w:ind w:left="284"/>
        <w:contextualSpacing/>
        <w:jc w:val="left"/>
        <w:rPr>
          <w:color w:val="FF0000"/>
          <w:sz w:val="36"/>
          <w:szCs w:val="36"/>
        </w:rPr>
      </w:pPr>
      <w:r w:rsidRPr="00FE006F">
        <w:rPr>
          <w:color w:val="FF0000"/>
          <w:sz w:val="36"/>
          <w:szCs w:val="36"/>
        </w:rPr>
        <w:t>P</w:t>
      </w:r>
      <w:r w:rsidRPr="00FE006F">
        <w:rPr>
          <w:color w:val="FF0000"/>
          <w:sz w:val="36"/>
          <w:szCs w:val="36"/>
          <w:vertAlign w:val="subscript"/>
        </w:rPr>
        <w:t>2</w:t>
      </w:r>
      <w:r w:rsidRPr="00FE006F">
        <w:rPr>
          <w:color w:val="FF0000"/>
          <w:sz w:val="36"/>
          <w:szCs w:val="36"/>
        </w:rPr>
        <w:t xml:space="preserve"> = -1 + (1^2 - 4 x 0.414</w:t>
      </w:r>
      <w:r w:rsidR="009A5EAE" w:rsidRPr="00FE006F">
        <w:rPr>
          <w:color w:val="FF0000"/>
          <w:sz w:val="36"/>
          <w:szCs w:val="36"/>
        </w:rPr>
        <w:t xml:space="preserve"> x (-10))^0.5/(2 x 0.414) = 3.85</w:t>
      </w:r>
      <w:r w:rsidRPr="00FE006F">
        <w:rPr>
          <w:color w:val="FF0000"/>
          <w:sz w:val="36"/>
          <w:szCs w:val="36"/>
        </w:rPr>
        <w:t xml:space="preserve"> bara</w:t>
      </w:r>
      <w:r w:rsidR="00BD6D19" w:rsidRPr="00FE006F">
        <w:rPr>
          <w:color w:val="FF0000"/>
          <w:sz w:val="36"/>
          <w:szCs w:val="36"/>
        </w:rPr>
        <w:t xml:space="preserve"> (1mark)</w:t>
      </w:r>
    </w:p>
    <w:p w:rsidR="000A6085" w:rsidRPr="00FE006F" w:rsidRDefault="000A6085" w:rsidP="006831CA">
      <w:pPr>
        <w:pStyle w:val="ColorfulList-Accent11"/>
        <w:spacing w:after="200" w:line="276" w:lineRule="auto"/>
        <w:ind w:left="284"/>
        <w:contextualSpacing/>
        <w:jc w:val="left"/>
        <w:rPr>
          <w:color w:val="FF0000"/>
          <w:sz w:val="36"/>
          <w:szCs w:val="36"/>
        </w:rPr>
      </w:pPr>
    </w:p>
    <w:p w:rsidR="00BD6D19" w:rsidRPr="00FE006F" w:rsidRDefault="00BD6D19" w:rsidP="006831CA">
      <w:pPr>
        <w:pStyle w:val="ColorfulList-Accent11"/>
        <w:spacing w:after="200" w:line="276" w:lineRule="auto"/>
        <w:ind w:left="284"/>
        <w:contextualSpacing/>
        <w:jc w:val="left"/>
        <w:rPr>
          <w:color w:val="FF0000"/>
          <w:sz w:val="36"/>
          <w:szCs w:val="36"/>
        </w:rPr>
      </w:pPr>
      <w:r w:rsidRPr="00FE006F">
        <w:rPr>
          <w:color w:val="FF0000"/>
          <w:sz w:val="36"/>
          <w:szCs w:val="36"/>
        </w:rPr>
        <w:t>Hence</w:t>
      </w:r>
    </w:p>
    <w:p w:rsidR="00BD6D19" w:rsidRPr="00FE006F" w:rsidRDefault="00BD6D19" w:rsidP="006831CA">
      <w:pPr>
        <w:pStyle w:val="ColorfulList-Accent11"/>
        <w:spacing w:after="200" w:line="276" w:lineRule="auto"/>
        <w:ind w:left="284"/>
        <w:contextualSpacing/>
        <w:jc w:val="left"/>
        <w:rPr>
          <w:color w:val="FF0000"/>
          <w:sz w:val="36"/>
          <w:szCs w:val="36"/>
        </w:rPr>
      </w:pPr>
    </w:p>
    <w:p w:rsidR="000A6085" w:rsidRPr="00FE006F" w:rsidRDefault="00BD6D19" w:rsidP="006831CA">
      <w:pPr>
        <w:pStyle w:val="ColorfulList-Accent11"/>
        <w:spacing w:after="200" w:line="276" w:lineRule="auto"/>
        <w:ind w:left="284"/>
        <w:contextualSpacing/>
        <w:jc w:val="left"/>
        <w:rPr>
          <w:color w:val="FF0000"/>
          <w:sz w:val="36"/>
          <w:szCs w:val="36"/>
        </w:rPr>
      </w:pPr>
      <w:r w:rsidRPr="00FE006F">
        <w:rPr>
          <w:color w:val="FF0000"/>
          <w:sz w:val="36"/>
          <w:szCs w:val="36"/>
        </w:rPr>
        <w:lastRenderedPageBreak/>
        <w:t>Qs</w:t>
      </w:r>
      <w:r w:rsidR="005B6F85" w:rsidRPr="00FE006F">
        <w:rPr>
          <w:color w:val="FF0000"/>
          <w:sz w:val="36"/>
          <w:szCs w:val="36"/>
        </w:rPr>
        <w:t xml:space="preserve"> = 2.17</w:t>
      </w:r>
      <w:r w:rsidRPr="00FE006F">
        <w:rPr>
          <w:color w:val="FF0000"/>
          <w:sz w:val="36"/>
          <w:szCs w:val="36"/>
        </w:rPr>
        <w:t xml:space="preserve"> x P</w:t>
      </w:r>
      <w:r w:rsidRPr="00FE006F">
        <w:rPr>
          <w:color w:val="FF0000"/>
          <w:sz w:val="36"/>
          <w:szCs w:val="36"/>
          <w:vertAlign w:val="subscript"/>
        </w:rPr>
        <w:t>2</w:t>
      </w:r>
      <w:r w:rsidR="005B6F85" w:rsidRPr="00FE006F">
        <w:rPr>
          <w:color w:val="FF0000"/>
          <w:sz w:val="36"/>
          <w:szCs w:val="36"/>
        </w:rPr>
        <w:t>= 8.35</w:t>
      </w:r>
      <w:r w:rsidRPr="00FE006F">
        <w:rPr>
          <w:color w:val="FF0000"/>
          <w:sz w:val="36"/>
          <w:szCs w:val="36"/>
        </w:rPr>
        <w:t xml:space="preserve"> Sm</w:t>
      </w:r>
      <w:r w:rsidRPr="00FE006F">
        <w:rPr>
          <w:color w:val="FF0000"/>
          <w:sz w:val="36"/>
          <w:szCs w:val="36"/>
          <w:vertAlign w:val="superscript"/>
        </w:rPr>
        <w:t>3</w:t>
      </w:r>
      <w:r w:rsidRPr="00FE006F">
        <w:rPr>
          <w:color w:val="FF0000"/>
          <w:sz w:val="36"/>
          <w:szCs w:val="36"/>
        </w:rPr>
        <w:t>/s (1 mark)</w:t>
      </w:r>
    </w:p>
    <w:p w:rsidR="004B11CA" w:rsidRPr="00FE006F" w:rsidRDefault="004B11CA" w:rsidP="00436A96">
      <w:pPr>
        <w:rPr>
          <w:sz w:val="36"/>
          <w:szCs w:val="36"/>
        </w:rPr>
      </w:pPr>
    </w:p>
    <w:p w:rsidR="00FF0CA6" w:rsidRPr="00FE006F" w:rsidRDefault="00647186" w:rsidP="002D77A8">
      <w:pPr>
        <w:numPr>
          <w:ilvl w:val="0"/>
          <w:numId w:val="3"/>
        </w:numPr>
        <w:jc w:val="left"/>
        <w:rPr>
          <w:sz w:val="36"/>
          <w:szCs w:val="36"/>
        </w:rPr>
      </w:pPr>
      <w:r w:rsidRPr="00FE006F">
        <w:rPr>
          <w:sz w:val="36"/>
          <w:szCs w:val="36"/>
        </w:rPr>
        <w:t xml:space="preserve">Describe an emulsion and the conditions which promote emulsion formation. </w:t>
      </w:r>
    </w:p>
    <w:p w:rsidR="005A56F0" w:rsidRPr="00FE006F" w:rsidRDefault="005A56F0" w:rsidP="005A56F0">
      <w:pPr>
        <w:jc w:val="right"/>
        <w:rPr>
          <w:sz w:val="36"/>
          <w:szCs w:val="36"/>
        </w:rPr>
      </w:pPr>
      <w:r w:rsidRPr="00FE006F">
        <w:rPr>
          <w:sz w:val="36"/>
          <w:szCs w:val="36"/>
        </w:rPr>
        <w:t>[</w:t>
      </w:r>
      <w:r w:rsidR="00BD6D19" w:rsidRPr="00FE006F">
        <w:rPr>
          <w:sz w:val="36"/>
          <w:szCs w:val="36"/>
        </w:rPr>
        <w:t>4</w:t>
      </w:r>
      <w:r w:rsidRPr="00FE006F">
        <w:rPr>
          <w:sz w:val="36"/>
          <w:szCs w:val="36"/>
        </w:rPr>
        <w:t xml:space="preserve"> marks]</w:t>
      </w:r>
    </w:p>
    <w:p w:rsidR="0084103A" w:rsidRPr="00FE006F" w:rsidRDefault="0084103A" w:rsidP="00E972B6">
      <w:pPr>
        <w:rPr>
          <w:sz w:val="36"/>
          <w:szCs w:val="36"/>
        </w:rPr>
      </w:pPr>
    </w:p>
    <w:p w:rsidR="00D81EEB" w:rsidRPr="00FE006F" w:rsidRDefault="00D81EEB" w:rsidP="00F04EC5">
      <w:pPr>
        <w:ind w:left="284"/>
        <w:rPr>
          <w:color w:val="FF0000"/>
          <w:sz w:val="36"/>
          <w:szCs w:val="36"/>
        </w:rPr>
      </w:pPr>
      <w:r w:rsidRPr="00FE006F">
        <w:rPr>
          <w:color w:val="FF0000"/>
          <w:sz w:val="36"/>
          <w:szCs w:val="36"/>
        </w:rPr>
        <w:t xml:space="preserve">In Physical Chemistry an emulsion </w:t>
      </w:r>
      <w:r w:rsidR="00F04EC5" w:rsidRPr="00FE006F">
        <w:rPr>
          <w:color w:val="FF0000"/>
          <w:sz w:val="36"/>
          <w:szCs w:val="36"/>
        </w:rPr>
        <w:t xml:space="preserve">is a </w:t>
      </w:r>
      <w:r w:rsidRPr="00FE006F">
        <w:rPr>
          <w:color w:val="FF0000"/>
          <w:sz w:val="36"/>
          <w:szCs w:val="36"/>
        </w:rPr>
        <w:t>mixture of two or more liquids</w:t>
      </w:r>
      <w:r w:rsidR="00D16521" w:rsidRPr="00FE006F">
        <w:rPr>
          <w:color w:val="FF0000"/>
          <w:sz w:val="36"/>
          <w:szCs w:val="36"/>
        </w:rPr>
        <w:t xml:space="preserve"> (with no or very limited mutual solubility)</w:t>
      </w:r>
      <w:r w:rsidRPr="00FE006F">
        <w:rPr>
          <w:color w:val="FF0000"/>
          <w:sz w:val="36"/>
          <w:szCs w:val="36"/>
        </w:rPr>
        <w:t xml:space="preserve"> in which one is present as droplets, of microscopic or ultramicroscopic size, distributed throughout the other. Emulsions are formed </w:t>
      </w:r>
      <w:r w:rsidR="00D16521" w:rsidRPr="00FE006F">
        <w:rPr>
          <w:color w:val="FF0000"/>
          <w:sz w:val="36"/>
          <w:szCs w:val="36"/>
        </w:rPr>
        <w:t xml:space="preserve">from the component liquids most often </w:t>
      </w:r>
      <w:r w:rsidRPr="00FE006F">
        <w:rPr>
          <w:color w:val="FF0000"/>
          <w:sz w:val="36"/>
          <w:szCs w:val="36"/>
        </w:rPr>
        <w:t>by mechanical means, such as</w:t>
      </w:r>
      <w:r w:rsidR="00D16521" w:rsidRPr="00FE006F">
        <w:rPr>
          <w:color w:val="FF0000"/>
          <w:sz w:val="36"/>
          <w:szCs w:val="36"/>
        </w:rPr>
        <w:t xml:space="preserve"> agitation and shearing</w:t>
      </w:r>
      <w:r w:rsidRPr="00FE006F">
        <w:rPr>
          <w:color w:val="FF0000"/>
          <w:sz w:val="36"/>
          <w:szCs w:val="36"/>
        </w:rPr>
        <w:t>. Emulsions are stabilized by agents that form films at the surface of the droplets (e.g. surfactants) or that impart to them a mechanic</w:t>
      </w:r>
      <w:r w:rsidR="00F04EC5" w:rsidRPr="00FE006F">
        <w:rPr>
          <w:color w:val="FF0000"/>
          <w:sz w:val="36"/>
          <w:szCs w:val="36"/>
        </w:rPr>
        <w:t>al stability (e.g. fine solids).</w:t>
      </w:r>
      <w:r w:rsidR="00D16521" w:rsidRPr="00FE006F">
        <w:rPr>
          <w:color w:val="FF0000"/>
          <w:sz w:val="36"/>
          <w:szCs w:val="36"/>
        </w:rPr>
        <w:t xml:space="preserve"> Cold temperatures can </w:t>
      </w:r>
      <w:r w:rsidR="0044630C" w:rsidRPr="00FE006F">
        <w:rPr>
          <w:color w:val="FF0000"/>
          <w:sz w:val="36"/>
          <w:szCs w:val="36"/>
        </w:rPr>
        <w:t>stabilise emulsions – the lower viscosity results in less droplet collisions and coalescence. Low temperature also results in a higher surface tension making coalescence less likely.</w:t>
      </w:r>
    </w:p>
    <w:p w:rsidR="0044630C" w:rsidRPr="00FE006F" w:rsidRDefault="0044630C" w:rsidP="0044630C">
      <w:pPr>
        <w:rPr>
          <w:color w:val="FF0000"/>
          <w:sz w:val="36"/>
          <w:szCs w:val="36"/>
        </w:rPr>
      </w:pPr>
    </w:p>
    <w:p w:rsidR="0044630C" w:rsidRPr="00FE006F" w:rsidRDefault="0044630C" w:rsidP="00F04EC5">
      <w:pPr>
        <w:ind w:left="284"/>
        <w:rPr>
          <w:color w:val="FF0000"/>
          <w:sz w:val="36"/>
          <w:szCs w:val="36"/>
        </w:rPr>
      </w:pPr>
    </w:p>
    <w:p w:rsidR="00E972B6" w:rsidRPr="00FE006F" w:rsidRDefault="00E972B6" w:rsidP="002D77A8">
      <w:pPr>
        <w:numPr>
          <w:ilvl w:val="0"/>
          <w:numId w:val="3"/>
        </w:numPr>
        <w:rPr>
          <w:sz w:val="36"/>
          <w:szCs w:val="36"/>
        </w:rPr>
      </w:pPr>
      <w:r w:rsidRPr="00FE006F">
        <w:rPr>
          <w:sz w:val="36"/>
          <w:szCs w:val="36"/>
        </w:rPr>
        <w:t>A gravity s</w:t>
      </w:r>
      <w:r w:rsidR="006246FC" w:rsidRPr="00FE006F">
        <w:rPr>
          <w:sz w:val="36"/>
          <w:szCs w:val="36"/>
        </w:rPr>
        <w:t xml:space="preserve">eparator has four </w:t>
      </w:r>
      <w:r w:rsidR="00317CB0" w:rsidRPr="00FE006F">
        <w:rPr>
          <w:sz w:val="36"/>
          <w:szCs w:val="36"/>
        </w:rPr>
        <w:t>main functio</w:t>
      </w:r>
      <w:r w:rsidR="008E46DF" w:rsidRPr="00FE006F">
        <w:rPr>
          <w:sz w:val="36"/>
          <w:szCs w:val="36"/>
        </w:rPr>
        <w:t>ns, name and describe the four f</w:t>
      </w:r>
      <w:r w:rsidR="00317CB0" w:rsidRPr="00FE006F">
        <w:rPr>
          <w:sz w:val="36"/>
          <w:szCs w:val="36"/>
        </w:rPr>
        <w:t>unctions.</w:t>
      </w:r>
      <w:r w:rsidR="00AD0F9C" w:rsidRPr="00FE006F">
        <w:rPr>
          <w:sz w:val="36"/>
          <w:szCs w:val="36"/>
        </w:rPr>
        <w:t xml:space="preserve"> Illustrate your answer with a diagram of a typical separator.</w:t>
      </w:r>
    </w:p>
    <w:p w:rsidR="00F04EC5" w:rsidRPr="00FE006F" w:rsidRDefault="00F04EC5" w:rsidP="00F04EC5">
      <w:pPr>
        <w:ind w:left="7200"/>
        <w:rPr>
          <w:sz w:val="36"/>
          <w:szCs w:val="36"/>
        </w:rPr>
      </w:pPr>
      <w:r w:rsidRPr="00FE006F">
        <w:rPr>
          <w:sz w:val="36"/>
          <w:szCs w:val="36"/>
        </w:rPr>
        <w:t xml:space="preserve">      [8 marks]</w:t>
      </w:r>
    </w:p>
    <w:p w:rsidR="00D81EEB" w:rsidRPr="00FE006F" w:rsidRDefault="00D81EEB" w:rsidP="0044630C">
      <w:pPr>
        <w:rPr>
          <w:sz w:val="36"/>
          <w:szCs w:val="36"/>
        </w:rPr>
      </w:pPr>
    </w:p>
    <w:p w:rsidR="00317CB0" w:rsidRPr="00FE006F" w:rsidRDefault="00317CB0" w:rsidP="00317CB0">
      <w:pPr>
        <w:ind w:left="360"/>
        <w:rPr>
          <w:color w:val="FF0000"/>
          <w:sz w:val="36"/>
          <w:szCs w:val="36"/>
        </w:rPr>
      </w:pPr>
      <w:r w:rsidRPr="00FE006F">
        <w:rPr>
          <w:color w:val="FF0000"/>
          <w:sz w:val="36"/>
          <w:szCs w:val="36"/>
        </w:rPr>
        <w:t>Separation vessels usually contain four major sections, plus the necessary controls. The primary</w:t>
      </w:r>
    </w:p>
    <w:p w:rsidR="00317CB0" w:rsidRPr="00FE006F" w:rsidRDefault="00317CB0" w:rsidP="00317CB0">
      <w:pPr>
        <w:ind w:left="360"/>
        <w:rPr>
          <w:color w:val="FF0000"/>
          <w:sz w:val="36"/>
          <w:szCs w:val="36"/>
        </w:rPr>
      </w:pPr>
      <w:r w:rsidRPr="00FE006F">
        <w:rPr>
          <w:color w:val="FF0000"/>
          <w:sz w:val="36"/>
          <w:szCs w:val="36"/>
        </w:rPr>
        <w:t xml:space="preserve">separation section, A, is used to separate the main portion of free liquid in the inlet stream. It usually </w:t>
      </w:r>
      <w:r w:rsidR="008E46DF" w:rsidRPr="00FE006F">
        <w:rPr>
          <w:color w:val="FF0000"/>
          <w:sz w:val="36"/>
          <w:szCs w:val="36"/>
        </w:rPr>
        <w:t>contains an</w:t>
      </w:r>
      <w:r w:rsidRPr="00FE006F">
        <w:rPr>
          <w:color w:val="FF0000"/>
          <w:sz w:val="36"/>
          <w:szCs w:val="36"/>
        </w:rPr>
        <w:t xml:space="preserve"> inlet nozzle which may be tangential, or a </w:t>
      </w:r>
      <w:r w:rsidRPr="00FE006F">
        <w:rPr>
          <w:color w:val="FF0000"/>
          <w:sz w:val="36"/>
          <w:szCs w:val="36"/>
        </w:rPr>
        <w:lastRenderedPageBreak/>
        <w:t>diverter baffle to take advantage of the inertial effects of centrifugal force or an abrupt change of direction to separate the major portion of the liquid from the gas stream.</w:t>
      </w:r>
    </w:p>
    <w:p w:rsidR="00317CB0" w:rsidRPr="00FE006F" w:rsidRDefault="00317CB0" w:rsidP="00317CB0">
      <w:pPr>
        <w:ind w:left="360"/>
        <w:rPr>
          <w:color w:val="FF0000"/>
          <w:sz w:val="36"/>
          <w:szCs w:val="36"/>
        </w:rPr>
      </w:pPr>
      <w:r w:rsidRPr="00FE006F">
        <w:rPr>
          <w:color w:val="FF0000"/>
          <w:sz w:val="36"/>
          <w:szCs w:val="36"/>
        </w:rPr>
        <w:t>The secondary or gravity section, B, is designed to utilize the force of gravity to enhance separation of entrained droplets.</w:t>
      </w:r>
      <w:r w:rsidR="005B6F85" w:rsidRPr="00FE006F">
        <w:rPr>
          <w:color w:val="FF0000"/>
          <w:sz w:val="36"/>
          <w:szCs w:val="36"/>
        </w:rPr>
        <w:t xml:space="preserve"> </w:t>
      </w:r>
      <w:r w:rsidRPr="00FE006F">
        <w:rPr>
          <w:color w:val="FF0000"/>
          <w:sz w:val="36"/>
          <w:szCs w:val="36"/>
        </w:rPr>
        <w:t xml:space="preserve">It consists of a portion of the vessel through which the gas moves at a relatively low velocity with little turbulence. </w:t>
      </w:r>
    </w:p>
    <w:p w:rsidR="00317CB0" w:rsidRPr="00FE006F" w:rsidRDefault="00317CB0" w:rsidP="00317CB0">
      <w:pPr>
        <w:ind w:left="360"/>
        <w:rPr>
          <w:color w:val="FF0000"/>
          <w:sz w:val="36"/>
          <w:szCs w:val="36"/>
        </w:rPr>
      </w:pPr>
      <w:r w:rsidRPr="00FE006F">
        <w:rPr>
          <w:color w:val="FF0000"/>
          <w:sz w:val="36"/>
          <w:szCs w:val="36"/>
        </w:rPr>
        <w:t xml:space="preserve">The coalescing section, C, utilizes a coalescer or mist extractor which can consist of a series of vanes, a knitted wire mesh pad, or cyclonic passages. This section removes entrained droplets of liquid from the gas by impingement on a surface where they coalesce. For a three phase separator oil and water droplet coalescence can be achieved </w:t>
      </w:r>
      <w:r w:rsidR="008E46DF" w:rsidRPr="00FE006F">
        <w:rPr>
          <w:color w:val="FF0000"/>
          <w:sz w:val="36"/>
          <w:szCs w:val="36"/>
        </w:rPr>
        <w:t>using tilted plate type devices.</w:t>
      </w:r>
      <w:r w:rsidRPr="00FE006F">
        <w:rPr>
          <w:color w:val="FF0000"/>
          <w:sz w:val="36"/>
          <w:szCs w:val="36"/>
        </w:rPr>
        <w:t xml:space="preserve"> </w:t>
      </w:r>
    </w:p>
    <w:p w:rsidR="00317CB0" w:rsidRPr="00FE006F" w:rsidRDefault="00317CB0" w:rsidP="008E46DF">
      <w:pPr>
        <w:ind w:left="360"/>
        <w:rPr>
          <w:color w:val="FF0000"/>
          <w:sz w:val="36"/>
          <w:szCs w:val="36"/>
        </w:rPr>
      </w:pPr>
      <w:r w:rsidRPr="00FE006F">
        <w:rPr>
          <w:color w:val="FF0000"/>
          <w:sz w:val="36"/>
          <w:szCs w:val="36"/>
        </w:rPr>
        <w:t>The liquid collection s</w:t>
      </w:r>
      <w:r w:rsidR="008E46DF" w:rsidRPr="00FE006F">
        <w:rPr>
          <w:color w:val="FF0000"/>
          <w:sz w:val="36"/>
          <w:szCs w:val="36"/>
        </w:rPr>
        <w:t xml:space="preserve">ection, D, acts as receiver for </w:t>
      </w:r>
      <w:r w:rsidRPr="00FE006F">
        <w:rPr>
          <w:color w:val="FF0000"/>
          <w:sz w:val="36"/>
          <w:szCs w:val="36"/>
        </w:rPr>
        <w:t>all liquid removed from the gas</w:t>
      </w:r>
      <w:r w:rsidR="008E46DF" w:rsidRPr="00FE006F">
        <w:rPr>
          <w:color w:val="FF0000"/>
          <w:sz w:val="36"/>
          <w:szCs w:val="36"/>
        </w:rPr>
        <w:t xml:space="preserve"> in the primary, secondary, and </w:t>
      </w:r>
      <w:r w:rsidRPr="00FE006F">
        <w:rPr>
          <w:color w:val="FF0000"/>
          <w:sz w:val="36"/>
          <w:szCs w:val="36"/>
        </w:rPr>
        <w:t>coalescing sections. Depend</w:t>
      </w:r>
      <w:r w:rsidR="008E46DF" w:rsidRPr="00FE006F">
        <w:rPr>
          <w:color w:val="FF0000"/>
          <w:sz w:val="36"/>
          <w:szCs w:val="36"/>
        </w:rPr>
        <w:t xml:space="preserve">ing on requirements, the liquid </w:t>
      </w:r>
      <w:r w:rsidRPr="00FE006F">
        <w:rPr>
          <w:color w:val="FF0000"/>
          <w:sz w:val="36"/>
          <w:szCs w:val="36"/>
        </w:rPr>
        <w:t>section should have a certain amount</w:t>
      </w:r>
      <w:r w:rsidR="008E46DF" w:rsidRPr="00FE006F">
        <w:rPr>
          <w:color w:val="FF0000"/>
          <w:sz w:val="36"/>
          <w:szCs w:val="36"/>
        </w:rPr>
        <w:t xml:space="preserve"> of surge volume, for degassing </w:t>
      </w:r>
      <w:r w:rsidRPr="00FE006F">
        <w:rPr>
          <w:color w:val="FF0000"/>
          <w:sz w:val="36"/>
          <w:szCs w:val="36"/>
        </w:rPr>
        <w:t>or slug catching</w:t>
      </w:r>
      <w:r w:rsidR="008E46DF" w:rsidRPr="00FE006F">
        <w:rPr>
          <w:color w:val="FF0000"/>
          <w:sz w:val="36"/>
          <w:szCs w:val="36"/>
        </w:rPr>
        <w:t xml:space="preserve">. </w:t>
      </w:r>
    </w:p>
    <w:p w:rsidR="00E972B6" w:rsidRPr="00FE006F" w:rsidRDefault="00E972B6" w:rsidP="001A2A1C">
      <w:pPr>
        <w:ind w:left="360"/>
        <w:rPr>
          <w:sz w:val="36"/>
          <w:szCs w:val="36"/>
        </w:rPr>
      </w:pPr>
    </w:p>
    <w:p w:rsidR="0044630C" w:rsidRDefault="0044630C" w:rsidP="001A2A1C">
      <w:pPr>
        <w:ind w:left="360"/>
        <w:rPr>
          <w:sz w:val="36"/>
          <w:szCs w:val="36"/>
        </w:rPr>
      </w:pPr>
      <w:r w:rsidRPr="00FE006F">
        <w:rPr>
          <w:noProof/>
          <w:sz w:val="36"/>
          <w:szCs w:val="36"/>
        </w:rPr>
        <w:lastRenderedPageBreak/>
        <w:drawing>
          <wp:inline distT="0" distB="0" distL="0" distR="0" wp14:anchorId="0663152C" wp14:editId="222FE4E5">
            <wp:extent cx="3100705" cy="435737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11578" t="20024" r="77106" b="35321"/>
                    <a:stretch>
                      <a:fillRect/>
                    </a:stretch>
                  </pic:blipFill>
                  <pic:spPr bwMode="auto">
                    <a:xfrm>
                      <a:off x="0" y="0"/>
                      <a:ext cx="3100705" cy="4357370"/>
                    </a:xfrm>
                    <a:prstGeom prst="rect">
                      <a:avLst/>
                    </a:prstGeom>
                    <a:noFill/>
                    <a:ln>
                      <a:noFill/>
                    </a:ln>
                  </pic:spPr>
                </pic:pic>
              </a:graphicData>
            </a:graphic>
          </wp:inline>
        </w:drawing>
      </w: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Default="00FE006F" w:rsidP="001A2A1C">
      <w:pPr>
        <w:ind w:left="360"/>
        <w:rPr>
          <w:sz w:val="36"/>
          <w:szCs w:val="36"/>
        </w:rPr>
      </w:pPr>
    </w:p>
    <w:p w:rsidR="00FE006F" w:rsidRPr="00FE006F" w:rsidRDefault="00FE006F" w:rsidP="001A2A1C">
      <w:pPr>
        <w:ind w:left="360"/>
        <w:rPr>
          <w:sz w:val="36"/>
          <w:szCs w:val="36"/>
        </w:rPr>
      </w:pPr>
    </w:p>
    <w:p w:rsidR="00074537" w:rsidRPr="00FE006F" w:rsidRDefault="001904CE" w:rsidP="00074537">
      <w:pPr>
        <w:pStyle w:val="Heading3"/>
        <w:rPr>
          <w:sz w:val="36"/>
          <w:szCs w:val="36"/>
        </w:rPr>
      </w:pPr>
      <w:r w:rsidRPr="00FE006F">
        <w:rPr>
          <w:sz w:val="36"/>
          <w:szCs w:val="36"/>
        </w:rPr>
        <w:lastRenderedPageBreak/>
        <w:t xml:space="preserve">Question 3 </w:t>
      </w:r>
    </w:p>
    <w:p w:rsidR="00C5763C" w:rsidRPr="00FE006F" w:rsidRDefault="00C5763C" w:rsidP="003642C5">
      <w:pPr>
        <w:jc w:val="left"/>
        <w:rPr>
          <w:sz w:val="36"/>
          <w:szCs w:val="36"/>
        </w:rPr>
      </w:pPr>
    </w:p>
    <w:p w:rsidR="00087E59" w:rsidRPr="00FE006F" w:rsidRDefault="00087E59" w:rsidP="002D77A8">
      <w:pPr>
        <w:numPr>
          <w:ilvl w:val="0"/>
          <w:numId w:val="5"/>
        </w:numPr>
        <w:rPr>
          <w:sz w:val="36"/>
          <w:szCs w:val="36"/>
        </w:rPr>
      </w:pPr>
      <w:r w:rsidRPr="00FE006F">
        <w:rPr>
          <w:sz w:val="36"/>
          <w:szCs w:val="36"/>
        </w:rPr>
        <w:t>Seawater is often injected into an oilfield for voidage replacement.</w:t>
      </w:r>
      <w:r w:rsidR="001E0B83" w:rsidRPr="00FE006F">
        <w:rPr>
          <w:sz w:val="36"/>
          <w:szCs w:val="36"/>
        </w:rPr>
        <w:t xml:space="preserve"> Prior to injection the </w:t>
      </w:r>
      <w:r w:rsidRPr="00FE006F">
        <w:rPr>
          <w:sz w:val="36"/>
          <w:szCs w:val="36"/>
        </w:rPr>
        <w:t xml:space="preserve">oxygen is removed from the </w:t>
      </w:r>
      <w:r w:rsidR="00924BED" w:rsidRPr="00FE006F">
        <w:rPr>
          <w:sz w:val="36"/>
          <w:szCs w:val="36"/>
        </w:rPr>
        <w:t>seawater. Why is oxygen removed?</w:t>
      </w:r>
    </w:p>
    <w:p w:rsidR="00E24E5A" w:rsidRPr="00FE006F" w:rsidRDefault="00E24E5A" w:rsidP="00E24E5A">
      <w:pPr>
        <w:ind w:left="360"/>
        <w:jc w:val="right"/>
        <w:rPr>
          <w:sz w:val="36"/>
          <w:szCs w:val="36"/>
        </w:rPr>
      </w:pPr>
      <w:r w:rsidRPr="00FE006F">
        <w:rPr>
          <w:sz w:val="36"/>
          <w:szCs w:val="36"/>
        </w:rPr>
        <w:t>[2 marks]</w:t>
      </w:r>
    </w:p>
    <w:p w:rsidR="0079669C" w:rsidRPr="00FE006F" w:rsidRDefault="0079669C" w:rsidP="0079669C">
      <w:pPr>
        <w:ind w:left="284"/>
        <w:jc w:val="left"/>
        <w:rPr>
          <w:color w:val="FF0000"/>
          <w:sz w:val="36"/>
          <w:szCs w:val="36"/>
        </w:rPr>
      </w:pPr>
    </w:p>
    <w:p w:rsidR="00087E59" w:rsidRPr="00FE006F" w:rsidRDefault="00924BED" w:rsidP="0079669C">
      <w:pPr>
        <w:ind w:left="284"/>
        <w:jc w:val="left"/>
        <w:rPr>
          <w:color w:val="FF0000"/>
          <w:sz w:val="36"/>
          <w:szCs w:val="36"/>
        </w:rPr>
      </w:pPr>
      <w:r w:rsidRPr="00FE006F">
        <w:rPr>
          <w:color w:val="FF0000"/>
          <w:sz w:val="36"/>
          <w:szCs w:val="36"/>
        </w:rPr>
        <w:t>The removal of oxygen form seawater is an established means of corrosion control and allows the use of carbon steel material for flowlines and downhole tubulars in place of corrosion resistant alloys.</w:t>
      </w:r>
    </w:p>
    <w:p w:rsidR="001E0B83" w:rsidRPr="00FE006F" w:rsidRDefault="001E0B83" w:rsidP="00581930">
      <w:pPr>
        <w:rPr>
          <w:color w:val="FF0000"/>
          <w:sz w:val="36"/>
          <w:szCs w:val="36"/>
        </w:rPr>
      </w:pPr>
    </w:p>
    <w:p w:rsidR="00C27CD7" w:rsidRPr="00FE006F" w:rsidRDefault="00C27CD7" w:rsidP="001E0B83">
      <w:pPr>
        <w:ind w:firstLine="720"/>
        <w:rPr>
          <w:color w:val="FF0000"/>
          <w:sz w:val="36"/>
          <w:szCs w:val="36"/>
        </w:rPr>
      </w:pPr>
    </w:p>
    <w:p w:rsidR="003F446D" w:rsidRPr="00FE006F" w:rsidRDefault="00B210DB" w:rsidP="002D77A8">
      <w:pPr>
        <w:numPr>
          <w:ilvl w:val="0"/>
          <w:numId w:val="5"/>
        </w:numPr>
        <w:jc w:val="left"/>
        <w:rPr>
          <w:sz w:val="36"/>
          <w:szCs w:val="36"/>
        </w:rPr>
      </w:pPr>
      <w:r w:rsidRPr="00FE006F">
        <w:rPr>
          <w:sz w:val="36"/>
          <w:szCs w:val="36"/>
        </w:rPr>
        <w:t xml:space="preserve">A gas </w:t>
      </w:r>
      <w:r w:rsidR="00924BED" w:rsidRPr="00FE006F">
        <w:rPr>
          <w:sz w:val="36"/>
          <w:szCs w:val="36"/>
        </w:rPr>
        <w:t>pipeline is to be operated at 15</w:t>
      </w:r>
      <w:r w:rsidR="000D7E5B" w:rsidRPr="00FE006F">
        <w:rPr>
          <w:sz w:val="36"/>
          <w:szCs w:val="36"/>
        </w:rPr>
        <w:t xml:space="preserve">0 bara. The gas enters the pipeline at 30 DegC and drops to 4 DegC as it cools </w:t>
      </w:r>
      <w:r w:rsidR="00F04EC5" w:rsidRPr="00FE006F">
        <w:rPr>
          <w:sz w:val="36"/>
          <w:szCs w:val="36"/>
        </w:rPr>
        <w:t>flowing with</w:t>
      </w:r>
      <w:r w:rsidR="000D7E5B" w:rsidRPr="00FE006F">
        <w:rPr>
          <w:sz w:val="36"/>
          <w:szCs w:val="36"/>
        </w:rPr>
        <w:t xml:space="preserve">in the pipeline. </w:t>
      </w:r>
      <w:r w:rsidRPr="00FE006F">
        <w:rPr>
          <w:sz w:val="36"/>
          <w:szCs w:val="36"/>
        </w:rPr>
        <w:t xml:space="preserve">In order to prevent hydrate formation the gas is to be dried. The pipeline operator requires to set a water content of the gas which would give a 10 DegC margin below </w:t>
      </w:r>
      <w:r w:rsidR="00924BED" w:rsidRPr="00FE006F">
        <w:rPr>
          <w:sz w:val="36"/>
          <w:szCs w:val="36"/>
        </w:rPr>
        <w:t xml:space="preserve">the </w:t>
      </w:r>
      <w:r w:rsidR="00F04EC5" w:rsidRPr="00FE006F">
        <w:rPr>
          <w:sz w:val="36"/>
          <w:szCs w:val="36"/>
        </w:rPr>
        <w:t xml:space="preserve">minimum </w:t>
      </w:r>
      <w:r w:rsidR="00924BED" w:rsidRPr="00FE006F">
        <w:rPr>
          <w:sz w:val="36"/>
          <w:szCs w:val="36"/>
        </w:rPr>
        <w:t xml:space="preserve">water </w:t>
      </w:r>
      <w:r w:rsidR="000D7E5B" w:rsidRPr="00FE006F">
        <w:rPr>
          <w:sz w:val="36"/>
          <w:szCs w:val="36"/>
        </w:rPr>
        <w:t xml:space="preserve">dewpoint in </w:t>
      </w:r>
      <w:r w:rsidRPr="00FE006F">
        <w:rPr>
          <w:sz w:val="36"/>
          <w:szCs w:val="36"/>
        </w:rPr>
        <w:t>the pipeline</w:t>
      </w:r>
      <w:r w:rsidR="00924BED" w:rsidRPr="00FE006F">
        <w:rPr>
          <w:sz w:val="36"/>
          <w:szCs w:val="36"/>
        </w:rPr>
        <w:t>. Given the attached</w:t>
      </w:r>
      <w:r w:rsidRPr="00FE006F">
        <w:rPr>
          <w:sz w:val="36"/>
          <w:szCs w:val="36"/>
        </w:rPr>
        <w:t xml:space="preserve"> water saturation chart, estimate the water outlet specification </w:t>
      </w:r>
      <w:r w:rsidR="00924BED" w:rsidRPr="00FE006F">
        <w:rPr>
          <w:sz w:val="36"/>
          <w:szCs w:val="36"/>
        </w:rPr>
        <w:t xml:space="preserve">required </w:t>
      </w:r>
      <w:r w:rsidRPr="00FE006F">
        <w:rPr>
          <w:sz w:val="36"/>
          <w:szCs w:val="36"/>
        </w:rPr>
        <w:t xml:space="preserve">from the gas drier. </w:t>
      </w:r>
    </w:p>
    <w:p w:rsidR="001E0B83" w:rsidRPr="00FE006F" w:rsidRDefault="001E0B83" w:rsidP="001E0B83">
      <w:pPr>
        <w:ind w:left="360"/>
        <w:jc w:val="right"/>
        <w:rPr>
          <w:sz w:val="36"/>
          <w:szCs w:val="36"/>
        </w:rPr>
      </w:pPr>
      <w:r w:rsidRPr="00FE006F">
        <w:rPr>
          <w:sz w:val="36"/>
          <w:szCs w:val="36"/>
        </w:rPr>
        <w:t>[4 marks]</w:t>
      </w:r>
    </w:p>
    <w:p w:rsidR="001E0B83" w:rsidRPr="00FE006F" w:rsidRDefault="001E0B83" w:rsidP="001E0B83">
      <w:pPr>
        <w:jc w:val="left"/>
        <w:rPr>
          <w:sz w:val="36"/>
          <w:szCs w:val="36"/>
        </w:rPr>
      </w:pPr>
    </w:p>
    <w:p w:rsidR="00C5763C" w:rsidRPr="00FE006F" w:rsidRDefault="00C5763C" w:rsidP="00FA1E57">
      <w:pPr>
        <w:jc w:val="left"/>
        <w:rPr>
          <w:sz w:val="36"/>
          <w:szCs w:val="36"/>
        </w:rPr>
      </w:pPr>
    </w:p>
    <w:p w:rsidR="0008413C" w:rsidRPr="00FE006F" w:rsidRDefault="0079669C" w:rsidP="0079669C">
      <w:pPr>
        <w:ind w:left="426" w:right="-6"/>
        <w:rPr>
          <w:color w:val="FF0000"/>
          <w:sz w:val="36"/>
          <w:szCs w:val="36"/>
        </w:rPr>
      </w:pPr>
      <w:r w:rsidRPr="00FE006F">
        <w:rPr>
          <w:color w:val="FF0000"/>
          <w:sz w:val="36"/>
          <w:szCs w:val="36"/>
        </w:rPr>
        <w:t xml:space="preserve"> </w:t>
      </w:r>
      <w:r w:rsidR="00924BED" w:rsidRPr="00FE006F">
        <w:rPr>
          <w:color w:val="FF0000"/>
          <w:sz w:val="36"/>
          <w:szCs w:val="36"/>
        </w:rPr>
        <w:t>Use chart to determine the water dewpoint at 4 – 10 DegC = - 6 DegC and 150 bara – 15MPa.</w:t>
      </w:r>
    </w:p>
    <w:p w:rsidR="00924BED" w:rsidRPr="00FE006F" w:rsidRDefault="00924BED" w:rsidP="0079669C">
      <w:pPr>
        <w:ind w:left="426" w:right="-6"/>
        <w:rPr>
          <w:color w:val="FF0000"/>
          <w:sz w:val="36"/>
          <w:szCs w:val="36"/>
        </w:rPr>
      </w:pPr>
      <w:r w:rsidRPr="00FE006F">
        <w:rPr>
          <w:color w:val="FF0000"/>
          <w:sz w:val="36"/>
          <w:szCs w:val="36"/>
        </w:rPr>
        <w:t>Answer – 40 kg/10</w:t>
      </w:r>
      <w:r w:rsidRPr="00FE006F">
        <w:rPr>
          <w:color w:val="FF0000"/>
          <w:sz w:val="36"/>
          <w:szCs w:val="36"/>
          <w:vertAlign w:val="superscript"/>
        </w:rPr>
        <w:t>6</w:t>
      </w:r>
      <w:r w:rsidRPr="00FE006F">
        <w:rPr>
          <w:color w:val="FF0000"/>
          <w:sz w:val="36"/>
          <w:szCs w:val="36"/>
        </w:rPr>
        <w:t xml:space="preserve"> Sm3</w:t>
      </w:r>
    </w:p>
    <w:p w:rsidR="00924BED" w:rsidRPr="00FE006F" w:rsidRDefault="00924BED" w:rsidP="001904CE">
      <w:pPr>
        <w:ind w:right="-6"/>
        <w:rPr>
          <w:color w:val="FF0000"/>
          <w:sz w:val="36"/>
          <w:szCs w:val="36"/>
        </w:rPr>
      </w:pPr>
    </w:p>
    <w:p w:rsidR="009C0B96" w:rsidRPr="00FE006F" w:rsidRDefault="009C0B96" w:rsidP="00A83137">
      <w:pPr>
        <w:ind w:right="-6"/>
        <w:rPr>
          <w:color w:val="FF0000"/>
          <w:sz w:val="36"/>
          <w:szCs w:val="36"/>
        </w:rPr>
      </w:pPr>
    </w:p>
    <w:p w:rsidR="00924BED" w:rsidRPr="00FE006F" w:rsidRDefault="009A5EAE" w:rsidP="001904CE">
      <w:pPr>
        <w:ind w:right="-6"/>
        <w:rPr>
          <w:color w:val="FF0000"/>
          <w:sz w:val="36"/>
          <w:szCs w:val="36"/>
        </w:rPr>
      </w:pPr>
      <w:r w:rsidRPr="00FE006F">
        <w:rPr>
          <w:noProof/>
          <w:color w:val="FF0000"/>
          <w:sz w:val="36"/>
          <w:szCs w:val="36"/>
        </w:rPr>
        <w:lastRenderedPageBreak/>
        <mc:AlternateContent>
          <mc:Choice Requires="wpg">
            <w:drawing>
              <wp:inline distT="0" distB="0" distL="0" distR="0">
                <wp:extent cx="4986020" cy="6329680"/>
                <wp:effectExtent l="0" t="0" r="0" b="4445"/>
                <wp:docPr id="3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6020" cy="6329680"/>
                          <a:chOff x="0" y="0"/>
                          <a:chExt cx="4986337" cy="6329363"/>
                        </a:xfrm>
                      </wpg:grpSpPr>
                      <pic:pic xmlns:pic="http://schemas.openxmlformats.org/drawingml/2006/picture">
                        <pic:nvPicPr>
                          <pic:cNvPr id="32"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86337" cy="632936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Straight Arrow Connector 4"/>
                        <wps:cNvCnPr>
                          <a:cxnSpLocks noChangeShapeType="1"/>
                        </wps:cNvCnPr>
                        <wps:spPr bwMode="auto">
                          <a:xfrm flipV="1">
                            <a:off x="1439515" y="5111849"/>
                            <a:ext cx="0" cy="1008062"/>
                          </a:xfrm>
                          <a:prstGeom prst="straightConnector1">
                            <a:avLst/>
                          </a:prstGeom>
                          <a:noFill/>
                          <a:ln w="19050" algn="ctr">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55FC8F45" id="Group 1" o:spid="_x0000_s1026" style="width:392.6pt;height:498.4pt;mso-position-horizontal-relative:char;mso-position-vertical-relative:line" coordsize="49863,632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">
                <v:shape id="Picture 3" o:spid="_x0000_s1027" type="#_x0000_t75" style="position:absolute;width:49863;height:63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8Y9DEAAAA2wAAAA8AAABkcnMvZG93bnJldi54bWxEj0FrAjEUhO9C/0N4hd7crLZYWY1SSkur&#10;B8GtB4/PzXN3cfMSNqmm/74RBI/DzHzDzJfRdOJMvW8tKxhlOQjiyuqWawW7n8/hFIQPyBo7y6Tg&#10;jzwsFw+DORbaXnhL5zLUIkHYF6igCcEVUvqqIYM+s444eUfbGwxJ9rXUPV4S3HRynOcTabDltNCg&#10;o/eGqlP5axSUlX2NG/ey//qIdr9uadUdTk6pp8f4NgMRKIZ7+Nb+1gqex3D9kn6AXP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K8Y9DEAAAA2wAAAA8AAAAAAAAAAAAAAAAA&#10;nwIAAGRycy9kb3ducmV2LnhtbFBLBQYAAAAABAAEAPcAAACQAwAAAAA=&#10;" fillcolor="#0c9">
                  <v:imagedata r:id="rId15" o:title=""/>
                </v:shape>
                <v:shape id="Straight Arrow Connector 4" o:spid="_x0000_s1028" type="#_x0000_t32" style="position:absolute;left:14395;top:51118;width:0;height:100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xxZMQAAADbAAAADwAAAGRycy9kb3ducmV2LnhtbESPzWrDMBCE74W8g9hCLiWRm0AT3Mgm&#10;FAJJC4X8XHpbrK1tbK2MpUTK21eFQo/D7Hyzsymj6cWNRtdaVvA8z0AQV1a3XCu4nHezNQjnkTX2&#10;lknBnRyUxeRhg7m2gY90O/laJAi7HBU03g+5lK5qyKCb24E4ed92NOiTHGupRwwJbnq5yLIXabDl&#10;1NDgQG8NVd3patIb69VT6MJHiJ+dQY77r/fYH5SaPsbtKwhP0f8f/6X3WsFyCb9bEgB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THFkxAAAANsAAAAPAAAAAAAAAAAA&#10;AAAAAKECAABkcnMvZG93bnJldi54bWxQSwUGAAAAAAQABAD5AAAAkgMAAAAA&#10;" strokecolor="red" strokeweight="1.5pt">
                  <v:stroke endarrow="open" joinstyle="miter"/>
                </v:shape>
                <w10:anchorlock/>
              </v:group>
            </w:pict>
          </mc:Fallback>
        </mc:AlternateContent>
      </w:r>
    </w:p>
    <w:p w:rsidR="00C27CD7" w:rsidRPr="00FE006F" w:rsidRDefault="00C27CD7" w:rsidP="001904CE">
      <w:pPr>
        <w:ind w:right="-6"/>
        <w:rPr>
          <w:color w:val="FF0000"/>
          <w:sz w:val="36"/>
          <w:szCs w:val="36"/>
        </w:rPr>
      </w:pPr>
    </w:p>
    <w:p w:rsidR="00C27CD7" w:rsidRPr="00FE006F" w:rsidRDefault="00C27CD7" w:rsidP="002D77A8">
      <w:pPr>
        <w:numPr>
          <w:ilvl w:val="0"/>
          <w:numId w:val="5"/>
        </w:numPr>
        <w:ind w:right="-6"/>
        <w:rPr>
          <w:sz w:val="36"/>
          <w:szCs w:val="36"/>
        </w:rPr>
      </w:pPr>
      <w:r w:rsidRPr="00FE006F">
        <w:rPr>
          <w:sz w:val="36"/>
          <w:szCs w:val="36"/>
        </w:rPr>
        <w:t xml:space="preserve">Describe how an operating line and equilibrium line would be constructed for a dehydration operation using a glycol absorber. The gas entering the glycol unit is water saturated at the absorber operating pressure and temperature. The gas rate is known and the gas outlet water specification is given. The glycol </w:t>
      </w:r>
      <w:r w:rsidR="00820B8D" w:rsidRPr="00FE006F">
        <w:rPr>
          <w:sz w:val="36"/>
          <w:szCs w:val="36"/>
        </w:rPr>
        <w:t xml:space="preserve">circulation </w:t>
      </w:r>
      <w:r w:rsidRPr="00FE006F">
        <w:rPr>
          <w:sz w:val="36"/>
          <w:szCs w:val="36"/>
        </w:rPr>
        <w:t xml:space="preserve">rate, absorber pressure and temperature are fixed. </w:t>
      </w:r>
    </w:p>
    <w:p w:rsidR="00C27CD7" w:rsidRPr="00FE006F" w:rsidRDefault="0044630C" w:rsidP="00C27CD7">
      <w:pPr>
        <w:ind w:left="7200"/>
        <w:jc w:val="center"/>
        <w:rPr>
          <w:sz w:val="36"/>
          <w:szCs w:val="36"/>
        </w:rPr>
      </w:pPr>
      <w:r w:rsidRPr="00FE006F">
        <w:rPr>
          <w:sz w:val="36"/>
          <w:szCs w:val="36"/>
        </w:rPr>
        <w:lastRenderedPageBreak/>
        <w:t xml:space="preserve">      </w:t>
      </w:r>
      <w:r w:rsidR="00C27CD7" w:rsidRPr="00FE006F">
        <w:rPr>
          <w:sz w:val="36"/>
          <w:szCs w:val="36"/>
        </w:rPr>
        <w:t>[8 marks]</w:t>
      </w:r>
    </w:p>
    <w:p w:rsidR="00C27CD7" w:rsidRPr="00FE006F" w:rsidRDefault="00C27CD7" w:rsidP="00C27CD7">
      <w:pPr>
        <w:ind w:right="-6"/>
        <w:rPr>
          <w:sz w:val="36"/>
          <w:szCs w:val="36"/>
        </w:rPr>
      </w:pPr>
    </w:p>
    <w:p w:rsidR="00C27CD7" w:rsidRPr="00FE006F" w:rsidRDefault="00C27CD7" w:rsidP="0079669C">
      <w:pPr>
        <w:ind w:left="284" w:right="-6"/>
        <w:rPr>
          <w:color w:val="FF0000"/>
          <w:sz w:val="36"/>
          <w:szCs w:val="36"/>
        </w:rPr>
      </w:pPr>
      <w:r w:rsidRPr="00FE006F">
        <w:rPr>
          <w:color w:val="FF0000"/>
          <w:sz w:val="36"/>
          <w:szCs w:val="36"/>
        </w:rPr>
        <w:t>The operating line can be constructed by calculating the water saturation level of gas at the contactor inlet P and T. The outlet conditions are the water specification to be achieved. (2 marks)</w:t>
      </w:r>
    </w:p>
    <w:p w:rsidR="00820B8D" w:rsidRPr="00FE006F" w:rsidRDefault="00820B8D" w:rsidP="0079669C">
      <w:pPr>
        <w:ind w:left="284" w:right="-6"/>
        <w:rPr>
          <w:color w:val="FF0000"/>
          <w:sz w:val="36"/>
          <w:szCs w:val="36"/>
        </w:rPr>
      </w:pPr>
    </w:p>
    <w:p w:rsidR="00C27CD7" w:rsidRPr="00FE006F" w:rsidRDefault="00C27CD7" w:rsidP="0079669C">
      <w:pPr>
        <w:ind w:left="284" w:right="-6"/>
        <w:rPr>
          <w:color w:val="FF0000"/>
          <w:sz w:val="36"/>
          <w:szCs w:val="36"/>
        </w:rPr>
      </w:pPr>
      <w:r w:rsidRPr="00FE006F">
        <w:rPr>
          <w:color w:val="FF0000"/>
          <w:sz w:val="36"/>
          <w:szCs w:val="36"/>
        </w:rPr>
        <w:t xml:space="preserve">Taking the gas outlet specification in mg/m3 or similar, the dewpoint temperature of the gas can be determined. Assume the glycol at the top of the column in contact with the gas requires to be 10 DegC below the equilibrium dewpoint of the gas to achieve the required specification. The required glycol concentration can thus be established from equilibrium values. (2 marks) </w:t>
      </w:r>
    </w:p>
    <w:p w:rsidR="00820B8D" w:rsidRPr="00FE006F" w:rsidRDefault="00820B8D" w:rsidP="0079669C">
      <w:pPr>
        <w:ind w:left="284" w:right="-6"/>
        <w:rPr>
          <w:color w:val="FF0000"/>
          <w:sz w:val="36"/>
          <w:szCs w:val="36"/>
        </w:rPr>
      </w:pPr>
    </w:p>
    <w:p w:rsidR="00C27CD7" w:rsidRPr="00FE006F" w:rsidRDefault="00C27CD7" w:rsidP="0079669C">
      <w:pPr>
        <w:ind w:left="284" w:right="-6"/>
        <w:rPr>
          <w:color w:val="FF0000"/>
          <w:sz w:val="36"/>
          <w:szCs w:val="36"/>
        </w:rPr>
      </w:pPr>
      <w:r w:rsidRPr="00FE006F">
        <w:rPr>
          <w:color w:val="FF0000"/>
          <w:sz w:val="36"/>
          <w:szCs w:val="36"/>
        </w:rPr>
        <w:t>By conducting a water mass balance the amount of water removed from the inlet saturation level to the outlet spec can be calculated. The water removed is absorbed by the glycol and knowing the glycol circulation rate and inlet concentration the outlet glycol concentration be calculated. (2 marks)</w:t>
      </w:r>
    </w:p>
    <w:p w:rsidR="00820B8D" w:rsidRPr="00FE006F" w:rsidRDefault="00820B8D" w:rsidP="0079669C">
      <w:pPr>
        <w:ind w:left="284" w:right="-6"/>
        <w:rPr>
          <w:color w:val="FF0000"/>
          <w:sz w:val="36"/>
          <w:szCs w:val="36"/>
        </w:rPr>
      </w:pPr>
    </w:p>
    <w:p w:rsidR="00820B8D" w:rsidRPr="00FE006F" w:rsidRDefault="00C27CD7" w:rsidP="00820B8D">
      <w:pPr>
        <w:ind w:left="284" w:right="-6"/>
        <w:rPr>
          <w:color w:val="FF0000"/>
          <w:sz w:val="36"/>
          <w:szCs w:val="36"/>
        </w:rPr>
      </w:pPr>
      <w:r w:rsidRPr="00FE006F">
        <w:rPr>
          <w:color w:val="FF0000"/>
          <w:sz w:val="36"/>
          <w:szCs w:val="36"/>
        </w:rPr>
        <w:t xml:space="preserve">The water equilibrium concentration in the gas in contact with the outlet glycol can be determined from equilibrium values. Inlet and outlet operating and equilibrium values are hence known and the absorber lines can be constructed.   </w:t>
      </w:r>
      <w:r w:rsidR="00820B8D" w:rsidRPr="00FE006F">
        <w:rPr>
          <w:color w:val="FF0000"/>
          <w:sz w:val="36"/>
          <w:szCs w:val="36"/>
        </w:rPr>
        <w:t>(2 marks)</w:t>
      </w:r>
    </w:p>
    <w:p w:rsidR="00C27CD7" w:rsidRPr="00FE006F" w:rsidRDefault="00C27CD7" w:rsidP="003F2847">
      <w:pPr>
        <w:ind w:left="284" w:right="-6"/>
        <w:rPr>
          <w:color w:val="FF0000"/>
          <w:sz w:val="36"/>
          <w:szCs w:val="36"/>
        </w:rPr>
      </w:pPr>
    </w:p>
    <w:p w:rsidR="00C27CD7" w:rsidRPr="00FE006F" w:rsidRDefault="00C27CD7" w:rsidP="00C27CD7">
      <w:pPr>
        <w:ind w:right="-6"/>
        <w:rPr>
          <w:color w:val="FF0000"/>
          <w:sz w:val="36"/>
          <w:szCs w:val="36"/>
        </w:rPr>
      </w:pPr>
    </w:p>
    <w:p w:rsidR="00C27CD7" w:rsidRPr="00FE006F" w:rsidRDefault="009A5EAE" w:rsidP="001904CE">
      <w:pPr>
        <w:ind w:right="-6"/>
        <w:rPr>
          <w:color w:val="FF0000"/>
          <w:sz w:val="36"/>
          <w:szCs w:val="36"/>
        </w:rPr>
      </w:pPr>
      <w:r w:rsidRPr="00FE006F">
        <w:rPr>
          <w:noProof/>
          <w:sz w:val="36"/>
          <w:szCs w:val="36"/>
        </w:rPr>
        <w:lastRenderedPageBreak/>
        <w:drawing>
          <wp:inline distT="0" distB="0" distL="0" distR="0">
            <wp:extent cx="5335270" cy="5133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35270" cy="5133975"/>
                    </a:xfrm>
                    <a:prstGeom prst="rect">
                      <a:avLst/>
                    </a:prstGeom>
                    <a:noFill/>
                    <a:ln>
                      <a:noFill/>
                    </a:ln>
                  </pic:spPr>
                </pic:pic>
              </a:graphicData>
            </a:graphic>
          </wp:inline>
        </w:drawing>
      </w:r>
    </w:p>
    <w:p w:rsidR="001A2A1C" w:rsidRPr="00FE006F" w:rsidRDefault="00284C10" w:rsidP="002D77A8">
      <w:pPr>
        <w:numPr>
          <w:ilvl w:val="0"/>
          <w:numId w:val="5"/>
        </w:numPr>
        <w:rPr>
          <w:sz w:val="36"/>
          <w:szCs w:val="36"/>
        </w:rPr>
      </w:pPr>
      <w:r w:rsidRPr="00FE006F">
        <w:rPr>
          <w:sz w:val="36"/>
          <w:szCs w:val="36"/>
        </w:rPr>
        <w:t>A hydrocyclone unit</w:t>
      </w:r>
      <w:r w:rsidR="006313A9" w:rsidRPr="00FE006F">
        <w:rPr>
          <w:sz w:val="36"/>
          <w:szCs w:val="36"/>
        </w:rPr>
        <w:t>,</w:t>
      </w:r>
      <w:r w:rsidRPr="00FE006F">
        <w:rPr>
          <w:sz w:val="36"/>
          <w:szCs w:val="36"/>
        </w:rPr>
        <w:t xml:space="preserve"> </w:t>
      </w:r>
      <w:r w:rsidR="006313A9" w:rsidRPr="00FE006F">
        <w:rPr>
          <w:sz w:val="36"/>
          <w:szCs w:val="36"/>
        </w:rPr>
        <w:t xml:space="preserve">removing oil from produced water, </w:t>
      </w:r>
      <w:r w:rsidRPr="00FE006F">
        <w:rPr>
          <w:sz w:val="36"/>
          <w:szCs w:val="36"/>
        </w:rPr>
        <w:t>is successfully operating on an oilfield</w:t>
      </w:r>
      <w:r w:rsidR="006313A9" w:rsidRPr="00FE006F">
        <w:rPr>
          <w:sz w:val="36"/>
          <w:szCs w:val="36"/>
        </w:rPr>
        <w:t xml:space="preserve">. The hydrocyclone unit contains multiple individual cyclones. </w:t>
      </w:r>
      <w:r w:rsidRPr="00FE006F">
        <w:rPr>
          <w:sz w:val="36"/>
          <w:szCs w:val="36"/>
        </w:rPr>
        <w:t xml:space="preserve">A large proportion of the production is </w:t>
      </w:r>
      <w:r w:rsidR="006313A9" w:rsidRPr="00FE006F">
        <w:rPr>
          <w:sz w:val="36"/>
          <w:szCs w:val="36"/>
        </w:rPr>
        <w:t xml:space="preserve">subsequently </w:t>
      </w:r>
      <w:r w:rsidRPr="00FE006F">
        <w:rPr>
          <w:sz w:val="36"/>
          <w:szCs w:val="36"/>
        </w:rPr>
        <w:t>shutdown thus significantly lowering the flow to the hydrocyclone. At t</w:t>
      </w:r>
      <w:r w:rsidR="006313A9" w:rsidRPr="00FE006F">
        <w:rPr>
          <w:sz w:val="36"/>
          <w:szCs w:val="36"/>
        </w:rPr>
        <w:t>hese low flow conditions the hydrocyclone performance drops and the oil content in the product water from the cyclone increases to a level above that required for disposal. Explain why the performance deteriorates at low flowrates. Also, what might you suggest could be done to improve performa</w:t>
      </w:r>
      <w:r w:rsidR="003F2847" w:rsidRPr="00FE006F">
        <w:rPr>
          <w:sz w:val="36"/>
          <w:szCs w:val="36"/>
        </w:rPr>
        <w:t>nce at low flowrates?</w:t>
      </w:r>
      <w:r w:rsidRPr="00FE006F">
        <w:rPr>
          <w:sz w:val="36"/>
          <w:szCs w:val="36"/>
        </w:rPr>
        <w:t xml:space="preserve">  </w:t>
      </w:r>
    </w:p>
    <w:p w:rsidR="003F2847" w:rsidRPr="00FE006F" w:rsidRDefault="003F2847" w:rsidP="003F2847">
      <w:pPr>
        <w:ind w:left="4320"/>
        <w:rPr>
          <w:sz w:val="36"/>
          <w:szCs w:val="36"/>
        </w:rPr>
      </w:pPr>
      <w:r w:rsidRPr="00FE006F">
        <w:rPr>
          <w:sz w:val="36"/>
          <w:szCs w:val="36"/>
        </w:rPr>
        <w:t xml:space="preserve">                                                                </w:t>
      </w:r>
      <w:r w:rsidR="00581930" w:rsidRPr="00FE006F">
        <w:rPr>
          <w:sz w:val="36"/>
          <w:szCs w:val="36"/>
        </w:rPr>
        <w:t>[6</w:t>
      </w:r>
      <w:r w:rsidRPr="00FE006F">
        <w:rPr>
          <w:sz w:val="36"/>
          <w:szCs w:val="36"/>
        </w:rPr>
        <w:t xml:space="preserve"> marks]</w:t>
      </w:r>
    </w:p>
    <w:p w:rsidR="003F2847" w:rsidRPr="00FE006F" w:rsidRDefault="003F2847" w:rsidP="003F2847">
      <w:pPr>
        <w:rPr>
          <w:sz w:val="36"/>
          <w:szCs w:val="36"/>
        </w:rPr>
      </w:pPr>
    </w:p>
    <w:p w:rsidR="003F2847" w:rsidRPr="00FE006F" w:rsidRDefault="003F2847" w:rsidP="003F2847">
      <w:pPr>
        <w:ind w:left="360"/>
        <w:rPr>
          <w:color w:val="FF0000"/>
          <w:sz w:val="36"/>
          <w:szCs w:val="36"/>
        </w:rPr>
      </w:pPr>
      <w:r w:rsidRPr="00FE006F">
        <w:rPr>
          <w:color w:val="FF0000"/>
          <w:sz w:val="36"/>
          <w:szCs w:val="36"/>
        </w:rPr>
        <w:t>A hydrocyclone utilises centrifugal force to separate fluids of different density (oil and water). The centrifugal force is provided by introducing water with dispersed oil into the hydrocyclone through a tangential port. The tangential port sets up a spinning motion hence centrifugal separation. At low flow the tangential velocity will be reduced hence the centrifugal separating force is reduced thereby</w:t>
      </w:r>
      <w:r w:rsidR="00581930" w:rsidRPr="00FE006F">
        <w:rPr>
          <w:color w:val="FF0000"/>
          <w:sz w:val="36"/>
          <w:szCs w:val="36"/>
        </w:rPr>
        <w:t xml:space="preserve"> producing poorer separation. (3</w:t>
      </w:r>
      <w:r w:rsidRPr="00FE006F">
        <w:rPr>
          <w:color w:val="FF0000"/>
          <w:sz w:val="36"/>
          <w:szCs w:val="36"/>
        </w:rPr>
        <w:t xml:space="preserve"> marks)</w:t>
      </w:r>
    </w:p>
    <w:p w:rsidR="00FE006F" w:rsidRDefault="003F2847" w:rsidP="003F2847">
      <w:pPr>
        <w:ind w:left="360"/>
        <w:rPr>
          <w:color w:val="FF0000"/>
          <w:sz w:val="36"/>
          <w:szCs w:val="36"/>
        </w:rPr>
      </w:pPr>
      <w:r w:rsidRPr="00FE006F">
        <w:rPr>
          <w:color w:val="FF0000"/>
          <w:sz w:val="36"/>
          <w:szCs w:val="36"/>
        </w:rPr>
        <w:t xml:space="preserve">To improve the performance the tangential velocity at low flows has to be increased. This could be accomplished by blanking off a number of hydrocyclones thus increasing the flow/velocity to the hydrocyclones remaining </w:t>
      </w:r>
      <w:r w:rsidR="00581930" w:rsidRPr="00FE006F">
        <w:rPr>
          <w:color w:val="FF0000"/>
          <w:sz w:val="36"/>
          <w:szCs w:val="36"/>
        </w:rPr>
        <w:t>in service. (3</w:t>
      </w:r>
      <w:r w:rsidRPr="00FE006F">
        <w:rPr>
          <w:color w:val="FF0000"/>
          <w:sz w:val="36"/>
          <w:szCs w:val="36"/>
        </w:rPr>
        <w:t xml:space="preserve"> marks)  </w:t>
      </w: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FE006F" w:rsidRDefault="00FE006F" w:rsidP="003F2847">
      <w:pPr>
        <w:ind w:left="360"/>
        <w:rPr>
          <w:color w:val="FF0000"/>
          <w:sz w:val="36"/>
          <w:szCs w:val="36"/>
        </w:rPr>
      </w:pPr>
    </w:p>
    <w:p w:rsidR="003F2847" w:rsidRPr="00FE006F" w:rsidRDefault="003F2847" w:rsidP="003F2847">
      <w:pPr>
        <w:ind w:left="360"/>
        <w:rPr>
          <w:color w:val="FF0000"/>
          <w:sz w:val="36"/>
          <w:szCs w:val="36"/>
        </w:rPr>
      </w:pPr>
      <w:r w:rsidRPr="00FE006F">
        <w:rPr>
          <w:color w:val="FF0000"/>
          <w:sz w:val="36"/>
          <w:szCs w:val="36"/>
        </w:rPr>
        <w:t xml:space="preserve"> </w:t>
      </w:r>
    </w:p>
    <w:p w:rsidR="006967FB" w:rsidRPr="00FE006F" w:rsidRDefault="001904CE" w:rsidP="006967FB">
      <w:pPr>
        <w:pStyle w:val="Heading3"/>
        <w:rPr>
          <w:sz w:val="36"/>
          <w:szCs w:val="36"/>
        </w:rPr>
      </w:pPr>
      <w:r w:rsidRPr="00FE006F">
        <w:rPr>
          <w:sz w:val="36"/>
          <w:szCs w:val="36"/>
        </w:rPr>
        <w:lastRenderedPageBreak/>
        <w:t xml:space="preserve">Question 4 </w:t>
      </w:r>
    </w:p>
    <w:p w:rsidR="00766DD2" w:rsidRPr="00FE006F" w:rsidRDefault="00766DD2" w:rsidP="00766DD2">
      <w:pPr>
        <w:rPr>
          <w:sz w:val="36"/>
          <w:szCs w:val="36"/>
        </w:rPr>
      </w:pPr>
    </w:p>
    <w:p w:rsidR="00766DD2" w:rsidRPr="00FE006F" w:rsidRDefault="00766DD2" w:rsidP="002D77A8">
      <w:pPr>
        <w:numPr>
          <w:ilvl w:val="0"/>
          <w:numId w:val="6"/>
        </w:numPr>
        <w:autoSpaceDE w:val="0"/>
        <w:autoSpaceDN w:val="0"/>
        <w:adjustRightInd w:val="0"/>
        <w:ind w:left="284" w:hanging="284"/>
        <w:rPr>
          <w:sz w:val="36"/>
          <w:szCs w:val="36"/>
        </w:rPr>
      </w:pPr>
      <w:r w:rsidRPr="00FE006F">
        <w:rPr>
          <w:sz w:val="36"/>
          <w:szCs w:val="36"/>
        </w:rPr>
        <w:t>Pumps are the single largest user of electricity with</w:t>
      </w:r>
      <w:r w:rsidR="000D7E5B" w:rsidRPr="00FE006F">
        <w:rPr>
          <w:sz w:val="36"/>
          <w:szCs w:val="36"/>
        </w:rPr>
        <w:t xml:space="preserve">in the European </w:t>
      </w:r>
      <w:r w:rsidRPr="00FE006F">
        <w:rPr>
          <w:sz w:val="36"/>
          <w:szCs w:val="36"/>
        </w:rPr>
        <w:t xml:space="preserve">Union. Identify </w:t>
      </w:r>
      <w:r w:rsidR="003F2847" w:rsidRPr="00FE006F">
        <w:rPr>
          <w:sz w:val="36"/>
          <w:szCs w:val="36"/>
        </w:rPr>
        <w:t>and describe 5 different areas</w:t>
      </w:r>
      <w:r w:rsidRPr="00FE006F">
        <w:rPr>
          <w:sz w:val="36"/>
          <w:szCs w:val="36"/>
        </w:rPr>
        <w:t xml:space="preserve"> whereby centrifugal pump efficiency will be affected. Categorise the identified aspects as mechanical or hydraulic.</w:t>
      </w:r>
      <w:r w:rsidR="00594FD6" w:rsidRPr="00FE006F">
        <w:rPr>
          <w:sz w:val="36"/>
          <w:szCs w:val="36"/>
        </w:rPr>
        <w:t xml:space="preserve">  </w:t>
      </w:r>
    </w:p>
    <w:p w:rsidR="00594FD6" w:rsidRPr="00FE006F" w:rsidRDefault="00594FD6" w:rsidP="00594FD6">
      <w:pPr>
        <w:ind w:left="7200"/>
        <w:jc w:val="center"/>
        <w:rPr>
          <w:sz w:val="36"/>
          <w:szCs w:val="36"/>
        </w:rPr>
      </w:pPr>
      <w:r w:rsidRPr="00FE006F">
        <w:rPr>
          <w:sz w:val="36"/>
          <w:szCs w:val="36"/>
        </w:rPr>
        <w:t>[10 marks]</w:t>
      </w:r>
    </w:p>
    <w:p w:rsidR="00766DD2" w:rsidRPr="00FE006F" w:rsidRDefault="00766DD2" w:rsidP="00766DD2">
      <w:pPr>
        <w:pStyle w:val="ListParagraph"/>
        <w:ind w:left="567"/>
        <w:rPr>
          <w:sz w:val="36"/>
          <w:szCs w:val="36"/>
        </w:rPr>
      </w:pPr>
    </w:p>
    <w:p w:rsidR="00766DD2" w:rsidRPr="00FE006F" w:rsidRDefault="00766DD2" w:rsidP="00594FD6">
      <w:pPr>
        <w:ind w:left="284"/>
        <w:rPr>
          <w:color w:val="FF0000"/>
          <w:sz w:val="36"/>
          <w:szCs w:val="36"/>
        </w:rPr>
      </w:pPr>
      <w:r w:rsidRPr="00FE006F">
        <w:rPr>
          <w:color w:val="FF0000"/>
          <w:sz w:val="36"/>
          <w:szCs w:val="36"/>
        </w:rPr>
        <w:t>2 marks each for any five of the following;</w:t>
      </w:r>
    </w:p>
    <w:p w:rsidR="00766DD2" w:rsidRPr="00FE006F" w:rsidRDefault="00766DD2" w:rsidP="00594FD6">
      <w:pPr>
        <w:ind w:left="284"/>
        <w:rPr>
          <w:color w:val="FF0000"/>
          <w:sz w:val="36"/>
          <w:szCs w:val="36"/>
        </w:rPr>
      </w:pPr>
      <w:r w:rsidRPr="00FE006F">
        <w:rPr>
          <w:color w:val="FF0000"/>
          <w:sz w:val="36"/>
          <w:szCs w:val="36"/>
        </w:rPr>
        <w:t xml:space="preserve">Mechanical </w:t>
      </w:r>
    </w:p>
    <w:p w:rsidR="00766DD2" w:rsidRPr="00FE006F" w:rsidRDefault="00766DD2" w:rsidP="00594FD6">
      <w:pPr>
        <w:ind w:left="284"/>
        <w:rPr>
          <w:color w:val="FF0000"/>
          <w:sz w:val="36"/>
          <w:szCs w:val="36"/>
        </w:rPr>
      </w:pPr>
      <w:r w:rsidRPr="00FE006F">
        <w:rPr>
          <w:b/>
          <w:color w:val="FF0000"/>
          <w:sz w:val="36"/>
          <w:szCs w:val="36"/>
        </w:rPr>
        <w:t>Bearing –</w:t>
      </w:r>
      <w:r w:rsidRPr="00FE006F">
        <w:rPr>
          <w:color w:val="FF0000"/>
          <w:sz w:val="36"/>
          <w:szCs w:val="36"/>
        </w:rPr>
        <w:t xml:space="preserve"> friction losses through bearings </w:t>
      </w:r>
    </w:p>
    <w:p w:rsidR="00766DD2" w:rsidRPr="00FE006F" w:rsidRDefault="00766DD2" w:rsidP="00594FD6">
      <w:pPr>
        <w:ind w:left="284"/>
        <w:rPr>
          <w:color w:val="FF0000"/>
          <w:sz w:val="36"/>
          <w:szCs w:val="36"/>
        </w:rPr>
      </w:pPr>
      <w:r w:rsidRPr="00FE006F">
        <w:rPr>
          <w:b/>
          <w:color w:val="FF0000"/>
          <w:sz w:val="36"/>
          <w:szCs w:val="36"/>
        </w:rPr>
        <w:t>Seals -</w:t>
      </w:r>
      <w:r w:rsidRPr="00FE006F">
        <w:rPr>
          <w:color w:val="FF0000"/>
          <w:sz w:val="36"/>
          <w:szCs w:val="36"/>
        </w:rPr>
        <w:t xml:space="preserve"> friction losses through seals</w:t>
      </w:r>
    </w:p>
    <w:p w:rsidR="00766DD2" w:rsidRPr="00FE006F" w:rsidRDefault="00766DD2" w:rsidP="00594FD6">
      <w:pPr>
        <w:ind w:left="284"/>
        <w:rPr>
          <w:color w:val="FF0000"/>
          <w:sz w:val="36"/>
          <w:szCs w:val="36"/>
        </w:rPr>
      </w:pPr>
      <w:r w:rsidRPr="00FE006F">
        <w:rPr>
          <w:color w:val="FF0000"/>
          <w:sz w:val="36"/>
          <w:szCs w:val="36"/>
        </w:rPr>
        <w:t>Hydraulic</w:t>
      </w:r>
    </w:p>
    <w:p w:rsidR="00766DD2" w:rsidRPr="00FE006F" w:rsidRDefault="00766DD2" w:rsidP="00594FD6">
      <w:pPr>
        <w:ind w:left="284"/>
        <w:rPr>
          <w:color w:val="FF0000"/>
          <w:sz w:val="36"/>
          <w:szCs w:val="36"/>
        </w:rPr>
      </w:pPr>
      <w:r w:rsidRPr="00FE006F">
        <w:rPr>
          <w:b/>
          <w:bCs/>
          <w:color w:val="FF0000"/>
          <w:sz w:val="36"/>
          <w:szCs w:val="36"/>
        </w:rPr>
        <w:t>Flow friction</w:t>
      </w:r>
      <w:r w:rsidRPr="00FE006F">
        <w:rPr>
          <w:color w:val="FF0000"/>
          <w:sz w:val="36"/>
          <w:szCs w:val="36"/>
        </w:rPr>
        <w:t xml:space="preserve"> - Flow friction occurs where the fluid is in contact with the rotating impeller surfaces and the interior surfaces in the pump casing. The flow friction causes a pressure loss which reduces the head. The magnitude of the friction loss depends on the roughness of the surface and the fluid velocity relative to the surface.</w:t>
      </w:r>
    </w:p>
    <w:p w:rsidR="00766DD2" w:rsidRPr="00FE006F" w:rsidRDefault="00766DD2" w:rsidP="00594FD6">
      <w:pPr>
        <w:ind w:left="284"/>
        <w:rPr>
          <w:color w:val="FF0000"/>
          <w:sz w:val="36"/>
          <w:szCs w:val="36"/>
        </w:rPr>
      </w:pPr>
      <w:r w:rsidRPr="00FE006F">
        <w:rPr>
          <w:b/>
          <w:bCs/>
          <w:color w:val="FF0000"/>
          <w:sz w:val="36"/>
          <w:szCs w:val="36"/>
        </w:rPr>
        <w:t xml:space="preserve">Disk Friction - </w:t>
      </w:r>
      <w:r w:rsidRPr="00FE006F">
        <w:rPr>
          <w:color w:val="FF0000"/>
          <w:sz w:val="36"/>
          <w:szCs w:val="36"/>
        </w:rPr>
        <w:t xml:space="preserve">Disk friction is the increased power consumption which occurs on the shroud and hub of the impeller because it rotates in a fluid-filled pump casing. The fluid in the cavity between impeller and pump casing starts to rotate and creates a primary vortex resulting in drag. </w:t>
      </w:r>
    </w:p>
    <w:p w:rsidR="00766DD2" w:rsidRPr="00FE006F" w:rsidRDefault="00766DD2" w:rsidP="00594FD6">
      <w:pPr>
        <w:ind w:left="284"/>
        <w:rPr>
          <w:color w:val="FF0000"/>
          <w:sz w:val="36"/>
          <w:szCs w:val="36"/>
        </w:rPr>
      </w:pPr>
      <w:r w:rsidRPr="00FE006F">
        <w:rPr>
          <w:b/>
          <w:color w:val="FF0000"/>
          <w:sz w:val="36"/>
          <w:szCs w:val="36"/>
        </w:rPr>
        <w:t>Leakage Loss</w:t>
      </w:r>
      <w:r w:rsidRPr="00FE006F">
        <w:rPr>
          <w:color w:val="FF0000"/>
          <w:sz w:val="36"/>
          <w:szCs w:val="36"/>
        </w:rPr>
        <w:t xml:space="preserve">  - Leakage loss occurs because of smaller circulation through gaps between the rotating and fixed parts of the pump. Leakage loss results in a loss in </w:t>
      </w:r>
      <w:r w:rsidRPr="00FE006F">
        <w:rPr>
          <w:color w:val="FF0000"/>
          <w:sz w:val="36"/>
          <w:szCs w:val="36"/>
        </w:rPr>
        <w:lastRenderedPageBreak/>
        <w:t>efficiency because the flow in the impeller is increased compared to the flow through the entire pump.</w:t>
      </w:r>
    </w:p>
    <w:p w:rsidR="00766DD2" w:rsidRPr="00FE006F" w:rsidRDefault="00766DD2" w:rsidP="00594FD6">
      <w:pPr>
        <w:ind w:left="284"/>
        <w:rPr>
          <w:color w:val="FF0000"/>
          <w:sz w:val="36"/>
          <w:szCs w:val="36"/>
        </w:rPr>
      </w:pPr>
      <w:r w:rsidRPr="00FE006F">
        <w:rPr>
          <w:b/>
          <w:color w:val="FF0000"/>
          <w:sz w:val="36"/>
          <w:szCs w:val="36"/>
        </w:rPr>
        <w:t xml:space="preserve">Mixing Loss </w:t>
      </w:r>
      <w:r w:rsidRPr="00FE006F">
        <w:rPr>
          <w:color w:val="FF0000"/>
          <w:sz w:val="36"/>
          <w:szCs w:val="36"/>
        </w:rPr>
        <w:t xml:space="preserve">– Pressure loss occurs at cross-section expansions in the pump.  </w:t>
      </w:r>
    </w:p>
    <w:p w:rsidR="00766DD2" w:rsidRPr="00FE006F" w:rsidRDefault="00766DD2" w:rsidP="00820B8D">
      <w:pPr>
        <w:ind w:left="284"/>
        <w:rPr>
          <w:color w:val="FF0000"/>
          <w:sz w:val="36"/>
          <w:szCs w:val="36"/>
        </w:rPr>
      </w:pPr>
      <w:r w:rsidRPr="00FE006F">
        <w:rPr>
          <w:b/>
          <w:color w:val="FF0000"/>
          <w:sz w:val="36"/>
          <w:szCs w:val="36"/>
        </w:rPr>
        <w:t>Incidence Loss</w:t>
      </w:r>
      <w:r w:rsidRPr="00FE006F">
        <w:rPr>
          <w:color w:val="FF0000"/>
          <w:sz w:val="36"/>
          <w:szCs w:val="36"/>
        </w:rPr>
        <w:t xml:space="preserve"> - </w:t>
      </w:r>
      <w:r w:rsidRPr="00FE006F">
        <w:rPr>
          <w:rFonts w:eastAsia="Calibri"/>
          <w:color w:val="FF0000"/>
          <w:sz w:val="36"/>
          <w:szCs w:val="36"/>
          <w:lang w:eastAsia="en-US"/>
        </w:rPr>
        <w:t xml:space="preserve">Incidence loss occurs when there is a difference between the flow angle and blade angle at the impeller </w:t>
      </w:r>
      <w:r w:rsidRPr="00FE006F">
        <w:rPr>
          <w:color w:val="FF0000"/>
          <w:sz w:val="36"/>
          <w:szCs w:val="36"/>
        </w:rPr>
        <w:t>or guide vane leading edges. A recirculation zone occurs on one side of the blade when there is difference between the flow angle and the blade angle. The recirculation zone causes a flow contraction after the blade leading edge. The flow must once again decelerate after the contraction to fill the entire blade channel and mixing loss occurs.</w:t>
      </w:r>
    </w:p>
    <w:p w:rsidR="00766DD2" w:rsidRPr="00FE006F" w:rsidRDefault="00766DD2" w:rsidP="00766DD2">
      <w:pPr>
        <w:pStyle w:val="ListParagraph"/>
        <w:ind w:left="567"/>
        <w:rPr>
          <w:i/>
          <w:color w:val="FF0000"/>
          <w:sz w:val="36"/>
          <w:szCs w:val="36"/>
        </w:rPr>
      </w:pPr>
    </w:p>
    <w:p w:rsidR="00594FD6" w:rsidRPr="00FE006F" w:rsidRDefault="00766DD2" w:rsidP="002D77A8">
      <w:pPr>
        <w:numPr>
          <w:ilvl w:val="0"/>
          <w:numId w:val="6"/>
        </w:numPr>
        <w:autoSpaceDE w:val="0"/>
        <w:autoSpaceDN w:val="0"/>
        <w:adjustRightInd w:val="0"/>
        <w:ind w:left="284" w:hanging="284"/>
        <w:rPr>
          <w:sz w:val="36"/>
          <w:szCs w:val="36"/>
        </w:rPr>
      </w:pPr>
      <w:r w:rsidRPr="00FE006F">
        <w:rPr>
          <w:sz w:val="36"/>
          <w:szCs w:val="36"/>
        </w:rPr>
        <w:t xml:space="preserve">A centrifugal compressor, driven by a fixed speed electric motor, has an anti-surge control system. Describe the condition known as surge. Surge can be avoided by utilising a recycle loop – describe the fundamentals of recycle control and comment on the energy efficiency aspects of using recycle control. From an energy usage viewpoint what </w:t>
      </w:r>
      <w:r w:rsidR="00943958" w:rsidRPr="00FE006F">
        <w:rPr>
          <w:sz w:val="36"/>
          <w:szCs w:val="36"/>
        </w:rPr>
        <w:t>configuration of compressor and</w:t>
      </w:r>
      <w:r w:rsidRPr="00FE006F">
        <w:rPr>
          <w:sz w:val="36"/>
          <w:szCs w:val="36"/>
        </w:rPr>
        <w:t xml:space="preserve"> driver would be an improvement over the recyc</w:t>
      </w:r>
      <w:r w:rsidR="00594FD6" w:rsidRPr="00FE006F">
        <w:rPr>
          <w:sz w:val="36"/>
          <w:szCs w:val="36"/>
        </w:rPr>
        <w:t xml:space="preserve">le loop? </w:t>
      </w:r>
    </w:p>
    <w:p w:rsidR="00594FD6" w:rsidRPr="00FE006F" w:rsidRDefault="00594FD6" w:rsidP="00594FD6">
      <w:pPr>
        <w:ind w:left="7200"/>
        <w:rPr>
          <w:sz w:val="36"/>
          <w:szCs w:val="36"/>
        </w:rPr>
      </w:pPr>
      <w:r w:rsidRPr="00FE006F">
        <w:rPr>
          <w:sz w:val="36"/>
          <w:szCs w:val="36"/>
        </w:rPr>
        <w:t xml:space="preserve">      [6 marks]</w:t>
      </w:r>
    </w:p>
    <w:p w:rsidR="00594FD6" w:rsidRPr="00FE006F" w:rsidRDefault="00594FD6" w:rsidP="00594FD6">
      <w:pPr>
        <w:ind w:left="284" w:hanging="284"/>
        <w:rPr>
          <w:color w:val="FF0000"/>
          <w:sz w:val="36"/>
          <w:szCs w:val="36"/>
        </w:rPr>
      </w:pPr>
    </w:p>
    <w:p w:rsidR="00766DD2" w:rsidRPr="00FE006F" w:rsidRDefault="00766DD2" w:rsidP="00594FD6">
      <w:pPr>
        <w:autoSpaceDE w:val="0"/>
        <w:autoSpaceDN w:val="0"/>
        <w:adjustRightInd w:val="0"/>
        <w:ind w:left="284"/>
        <w:rPr>
          <w:color w:val="FF0000"/>
          <w:sz w:val="36"/>
          <w:szCs w:val="36"/>
          <w:lang w:val="en-US"/>
        </w:rPr>
      </w:pPr>
      <w:r w:rsidRPr="00FE006F">
        <w:rPr>
          <w:color w:val="FF0000"/>
          <w:sz w:val="36"/>
          <w:szCs w:val="36"/>
          <w:lang w:val="en-US"/>
        </w:rPr>
        <w:t xml:space="preserve">Surge </w:t>
      </w:r>
    </w:p>
    <w:p w:rsidR="00766DD2" w:rsidRPr="00FE006F" w:rsidRDefault="0015310F" w:rsidP="0015310F">
      <w:pPr>
        <w:ind w:left="284"/>
        <w:rPr>
          <w:color w:val="FF0000"/>
          <w:sz w:val="36"/>
          <w:szCs w:val="36"/>
        </w:rPr>
      </w:pPr>
      <w:r w:rsidRPr="00FE006F">
        <w:rPr>
          <w:color w:val="FF0000"/>
          <w:sz w:val="36"/>
          <w:szCs w:val="36"/>
          <w:lang w:val="en-US"/>
        </w:rPr>
        <w:t xml:space="preserve">At some point on the compressor’s operating curve there exists a condition of minimum flow/maximum head where the developed head is insufficient to overcome the system resistance. An aerodynamic instability is brought about by flow reduction, which causes stalling. Stalling can occur at the inlet to the impeller, the radial </w:t>
      </w:r>
      <w:r w:rsidRPr="00FE006F">
        <w:rPr>
          <w:color w:val="FF0000"/>
          <w:sz w:val="36"/>
          <w:szCs w:val="36"/>
          <w:lang w:val="en-US"/>
        </w:rPr>
        <w:lastRenderedPageBreak/>
        <w:t>portion of the impeller and in the discharge volute. This is the surge point. Without discharge flow, discharge pressure drops until it is within the compressor’s capability, only to repeat the cycle. The repeated pressure oscillations at the surge point should be avoided since it can be detrimental to the compressor, causing damage to the rotating element, casing and bearings.</w:t>
      </w:r>
      <w:r w:rsidRPr="00FE006F">
        <w:rPr>
          <w:color w:val="FF0000"/>
          <w:sz w:val="36"/>
          <w:szCs w:val="36"/>
        </w:rPr>
        <w:t xml:space="preserve"> </w:t>
      </w:r>
      <w:r w:rsidR="00594FD6" w:rsidRPr="00FE006F">
        <w:rPr>
          <w:color w:val="FF0000"/>
          <w:sz w:val="36"/>
          <w:szCs w:val="36"/>
          <w:lang w:val="en-US"/>
        </w:rPr>
        <w:t>(2</w:t>
      </w:r>
      <w:r w:rsidR="00766DD2" w:rsidRPr="00FE006F">
        <w:rPr>
          <w:color w:val="FF0000"/>
          <w:sz w:val="36"/>
          <w:szCs w:val="36"/>
          <w:lang w:val="en-US"/>
        </w:rPr>
        <w:t xml:space="preserve"> marks)</w:t>
      </w:r>
    </w:p>
    <w:p w:rsidR="0015310F" w:rsidRPr="00FE006F" w:rsidRDefault="0015310F" w:rsidP="00594FD6">
      <w:pPr>
        <w:ind w:left="284"/>
        <w:rPr>
          <w:color w:val="FF0000"/>
          <w:sz w:val="36"/>
          <w:szCs w:val="36"/>
          <w:lang w:val="en-US"/>
        </w:rPr>
      </w:pPr>
    </w:p>
    <w:p w:rsidR="00766DD2" w:rsidRPr="00FE006F" w:rsidRDefault="00766DD2" w:rsidP="00594FD6">
      <w:pPr>
        <w:ind w:left="284"/>
        <w:rPr>
          <w:color w:val="FF0000"/>
          <w:sz w:val="36"/>
          <w:szCs w:val="36"/>
          <w:lang w:val="en-US"/>
        </w:rPr>
      </w:pPr>
      <w:r w:rsidRPr="00FE006F">
        <w:rPr>
          <w:color w:val="FF0000"/>
          <w:sz w:val="36"/>
          <w:szCs w:val="36"/>
          <w:lang w:val="en-US"/>
        </w:rPr>
        <w:t>Recycle Loop</w:t>
      </w:r>
    </w:p>
    <w:p w:rsidR="00766DD2" w:rsidRPr="00FE006F" w:rsidRDefault="00766DD2" w:rsidP="00594FD6">
      <w:pPr>
        <w:ind w:left="284"/>
        <w:rPr>
          <w:color w:val="FF0000"/>
          <w:sz w:val="36"/>
          <w:szCs w:val="36"/>
          <w:lang w:val="en-US"/>
        </w:rPr>
      </w:pPr>
      <w:r w:rsidRPr="00FE006F">
        <w:rPr>
          <w:color w:val="FF0000"/>
          <w:sz w:val="36"/>
          <w:szCs w:val="36"/>
          <w:lang w:val="en-US"/>
        </w:rPr>
        <w:t>By recycling gas, minimum flow is avoided. From an energy standpoint, recycle is wasteful as the recycle introduces additional gas into the compressor suction wh</w:t>
      </w:r>
      <w:r w:rsidR="00594FD6" w:rsidRPr="00FE006F">
        <w:rPr>
          <w:color w:val="FF0000"/>
          <w:sz w:val="36"/>
          <w:szCs w:val="36"/>
          <w:lang w:val="en-US"/>
        </w:rPr>
        <w:t xml:space="preserve">ich has to be re-compressed. (2 </w:t>
      </w:r>
      <w:r w:rsidRPr="00FE006F">
        <w:rPr>
          <w:color w:val="FF0000"/>
          <w:sz w:val="36"/>
          <w:szCs w:val="36"/>
          <w:lang w:val="en-US"/>
        </w:rPr>
        <w:t>marks)</w:t>
      </w:r>
    </w:p>
    <w:p w:rsidR="0015310F" w:rsidRPr="00FE006F" w:rsidRDefault="0015310F" w:rsidP="00594FD6">
      <w:pPr>
        <w:ind w:left="284"/>
        <w:rPr>
          <w:color w:val="FF0000"/>
          <w:sz w:val="36"/>
          <w:szCs w:val="36"/>
          <w:lang w:val="en-US"/>
        </w:rPr>
      </w:pPr>
    </w:p>
    <w:p w:rsidR="00766DD2" w:rsidRPr="00FE006F" w:rsidRDefault="00766DD2" w:rsidP="00594FD6">
      <w:pPr>
        <w:ind w:left="284"/>
        <w:rPr>
          <w:color w:val="FF0000"/>
          <w:sz w:val="36"/>
          <w:szCs w:val="36"/>
          <w:lang w:val="en-US"/>
        </w:rPr>
      </w:pPr>
      <w:r w:rsidRPr="00FE006F">
        <w:rPr>
          <w:color w:val="FF0000"/>
          <w:sz w:val="36"/>
          <w:szCs w:val="36"/>
          <w:lang w:val="en-US"/>
        </w:rPr>
        <w:t>Configuration</w:t>
      </w:r>
    </w:p>
    <w:p w:rsidR="00766DD2" w:rsidRPr="00FE006F" w:rsidRDefault="00766DD2" w:rsidP="00594FD6">
      <w:pPr>
        <w:ind w:left="284"/>
        <w:rPr>
          <w:color w:val="FF0000"/>
          <w:sz w:val="36"/>
          <w:szCs w:val="36"/>
          <w:lang w:val="en-US"/>
        </w:rPr>
      </w:pPr>
      <w:r w:rsidRPr="00FE006F">
        <w:rPr>
          <w:color w:val="FF0000"/>
          <w:sz w:val="36"/>
          <w:szCs w:val="36"/>
          <w:lang w:val="en-US"/>
        </w:rPr>
        <w:t>Changing from fixed speed to variable speed will allow for low flow operation by reducing speed and avoid</w:t>
      </w:r>
      <w:r w:rsidR="00594FD6" w:rsidRPr="00FE006F">
        <w:rPr>
          <w:color w:val="FF0000"/>
          <w:sz w:val="36"/>
          <w:szCs w:val="36"/>
          <w:lang w:val="en-US"/>
        </w:rPr>
        <w:t xml:space="preserve">ing the need for recycle gas. </w:t>
      </w:r>
      <w:r w:rsidR="00AD0F9C" w:rsidRPr="00FE006F">
        <w:rPr>
          <w:color w:val="FF0000"/>
          <w:sz w:val="36"/>
          <w:szCs w:val="36"/>
          <w:lang w:val="en-US"/>
        </w:rPr>
        <w:t xml:space="preserve">Student might also mention inlet guide vanes and suction throttling. </w:t>
      </w:r>
      <w:r w:rsidR="00594FD6" w:rsidRPr="00FE006F">
        <w:rPr>
          <w:color w:val="FF0000"/>
          <w:sz w:val="36"/>
          <w:szCs w:val="36"/>
          <w:lang w:val="en-US"/>
        </w:rPr>
        <w:t>(2</w:t>
      </w:r>
      <w:r w:rsidRPr="00FE006F">
        <w:rPr>
          <w:color w:val="FF0000"/>
          <w:sz w:val="36"/>
          <w:szCs w:val="36"/>
          <w:lang w:val="en-US"/>
        </w:rPr>
        <w:t xml:space="preserve"> marks)</w:t>
      </w:r>
    </w:p>
    <w:p w:rsidR="00C27CD7" w:rsidRPr="00FE006F" w:rsidRDefault="00C27CD7" w:rsidP="00766DD2">
      <w:pPr>
        <w:ind w:left="426"/>
        <w:rPr>
          <w:color w:val="FF0000"/>
          <w:sz w:val="36"/>
          <w:szCs w:val="36"/>
          <w:lang w:val="en-US"/>
        </w:rPr>
      </w:pPr>
    </w:p>
    <w:p w:rsidR="00766DD2" w:rsidRPr="00FE006F" w:rsidRDefault="00C27CD7" w:rsidP="002D77A8">
      <w:pPr>
        <w:numPr>
          <w:ilvl w:val="0"/>
          <w:numId w:val="6"/>
        </w:numPr>
        <w:autoSpaceDE w:val="0"/>
        <w:autoSpaceDN w:val="0"/>
        <w:adjustRightInd w:val="0"/>
        <w:ind w:left="284" w:hanging="284"/>
        <w:rPr>
          <w:sz w:val="36"/>
          <w:szCs w:val="36"/>
        </w:rPr>
      </w:pPr>
      <w:r w:rsidRPr="00FE006F">
        <w:rPr>
          <w:sz w:val="36"/>
          <w:szCs w:val="36"/>
        </w:rPr>
        <w:t>A gas containing a mixture of methane, ethane, propane and butane is to be chilled to recover the propane and butane. The process group are considering the use</w:t>
      </w:r>
      <w:r w:rsidR="0044630C" w:rsidRPr="00FE006F">
        <w:rPr>
          <w:sz w:val="36"/>
          <w:szCs w:val="36"/>
        </w:rPr>
        <w:t xml:space="preserve"> of a Joule Thomson valve or a T</w:t>
      </w:r>
      <w:r w:rsidRPr="00FE006F">
        <w:rPr>
          <w:sz w:val="36"/>
          <w:szCs w:val="36"/>
        </w:rPr>
        <w:t xml:space="preserve">urbo-expander. Describe the thermodynamics involved in the two processes. Also, describe the issues the process group would wish to address to identify the preferred the solution. </w:t>
      </w:r>
    </w:p>
    <w:p w:rsidR="00594FD6" w:rsidRPr="00FE006F" w:rsidRDefault="00594FD6" w:rsidP="00594FD6">
      <w:pPr>
        <w:ind w:left="7200"/>
        <w:rPr>
          <w:sz w:val="36"/>
          <w:szCs w:val="36"/>
        </w:rPr>
      </w:pPr>
      <w:r w:rsidRPr="00FE006F">
        <w:rPr>
          <w:sz w:val="36"/>
          <w:szCs w:val="36"/>
        </w:rPr>
        <w:t xml:space="preserve">      </w:t>
      </w:r>
      <w:r w:rsidR="0015310F" w:rsidRPr="00FE006F">
        <w:rPr>
          <w:sz w:val="36"/>
          <w:szCs w:val="36"/>
        </w:rPr>
        <w:t>[4</w:t>
      </w:r>
      <w:r w:rsidRPr="00FE006F">
        <w:rPr>
          <w:sz w:val="36"/>
          <w:szCs w:val="36"/>
        </w:rPr>
        <w:t xml:space="preserve"> marks]</w:t>
      </w:r>
    </w:p>
    <w:p w:rsidR="00594FD6" w:rsidRPr="00FE006F" w:rsidRDefault="00594FD6" w:rsidP="00594FD6">
      <w:pPr>
        <w:autoSpaceDE w:val="0"/>
        <w:autoSpaceDN w:val="0"/>
        <w:adjustRightInd w:val="0"/>
        <w:rPr>
          <w:sz w:val="36"/>
          <w:szCs w:val="36"/>
        </w:rPr>
      </w:pPr>
    </w:p>
    <w:p w:rsidR="00594FD6" w:rsidRPr="00FE006F" w:rsidRDefault="00594FD6" w:rsidP="00594FD6">
      <w:pPr>
        <w:autoSpaceDE w:val="0"/>
        <w:autoSpaceDN w:val="0"/>
        <w:adjustRightInd w:val="0"/>
        <w:ind w:left="284"/>
        <w:rPr>
          <w:color w:val="FF0000"/>
          <w:sz w:val="36"/>
          <w:szCs w:val="36"/>
        </w:rPr>
      </w:pPr>
      <w:r w:rsidRPr="00FE006F">
        <w:rPr>
          <w:color w:val="FF0000"/>
          <w:sz w:val="36"/>
          <w:szCs w:val="36"/>
        </w:rPr>
        <w:lastRenderedPageBreak/>
        <w:t>The Joule Thomson valve creates a low temperature by reducing pressure across a valve. This process is isenthalpic.</w:t>
      </w:r>
    </w:p>
    <w:p w:rsidR="00594FD6" w:rsidRPr="00FE006F" w:rsidRDefault="00594FD6" w:rsidP="00594FD6">
      <w:pPr>
        <w:autoSpaceDE w:val="0"/>
        <w:autoSpaceDN w:val="0"/>
        <w:adjustRightInd w:val="0"/>
        <w:ind w:left="284"/>
        <w:rPr>
          <w:color w:val="FF0000"/>
          <w:sz w:val="36"/>
          <w:szCs w:val="36"/>
        </w:rPr>
      </w:pPr>
      <w:r w:rsidRPr="00FE006F">
        <w:rPr>
          <w:color w:val="FF0000"/>
          <w:sz w:val="36"/>
          <w:szCs w:val="36"/>
        </w:rPr>
        <w:t>The turbo expander produces a low temperature through some J-T expansion but this is coupled with an isentropic process through the expande</w:t>
      </w:r>
      <w:r w:rsidR="0015310F" w:rsidRPr="00FE006F">
        <w:rPr>
          <w:color w:val="FF0000"/>
          <w:sz w:val="36"/>
          <w:szCs w:val="36"/>
        </w:rPr>
        <w:t xml:space="preserve">r. As the expander rotates </w:t>
      </w:r>
      <w:r w:rsidRPr="00FE006F">
        <w:rPr>
          <w:color w:val="FF0000"/>
          <w:sz w:val="36"/>
          <w:szCs w:val="36"/>
        </w:rPr>
        <w:t>energy is removed from the system hence much lower temperatures can be achieved and hence more recovery of propane and butane.</w:t>
      </w:r>
      <w:r w:rsidR="003F7B52" w:rsidRPr="00FE006F">
        <w:rPr>
          <w:color w:val="FF0000"/>
          <w:sz w:val="36"/>
          <w:szCs w:val="36"/>
        </w:rPr>
        <w:t xml:space="preserve"> (2 marks)</w:t>
      </w:r>
    </w:p>
    <w:p w:rsidR="00594FD6" w:rsidRPr="00FE006F" w:rsidRDefault="00594FD6" w:rsidP="00594FD6">
      <w:pPr>
        <w:autoSpaceDE w:val="0"/>
        <w:autoSpaceDN w:val="0"/>
        <w:adjustRightInd w:val="0"/>
        <w:ind w:left="284"/>
        <w:rPr>
          <w:color w:val="FF0000"/>
          <w:sz w:val="36"/>
          <w:szCs w:val="36"/>
        </w:rPr>
      </w:pPr>
      <w:r w:rsidRPr="00FE006F">
        <w:rPr>
          <w:color w:val="FF0000"/>
          <w:sz w:val="36"/>
          <w:szCs w:val="36"/>
        </w:rPr>
        <w:t xml:space="preserve">In selecting the preferred option the Process group should consider cost </w:t>
      </w:r>
      <w:r w:rsidR="003F7B52" w:rsidRPr="00FE006F">
        <w:rPr>
          <w:color w:val="FF0000"/>
          <w:sz w:val="36"/>
          <w:szCs w:val="36"/>
        </w:rPr>
        <w:t>and complexity, a J-T valve is much ch</w:t>
      </w:r>
      <w:r w:rsidR="0015310F" w:rsidRPr="00FE006F">
        <w:rPr>
          <w:color w:val="FF0000"/>
          <w:sz w:val="36"/>
          <w:szCs w:val="36"/>
        </w:rPr>
        <w:t>eaper than a turbo expander, ha</w:t>
      </w:r>
      <w:r w:rsidR="003F7B52" w:rsidRPr="00FE006F">
        <w:rPr>
          <w:color w:val="FF0000"/>
          <w:sz w:val="36"/>
          <w:szCs w:val="36"/>
        </w:rPr>
        <w:t>s no moving parts, requires less maintenance and is simpler to control. However</w:t>
      </w:r>
      <w:r w:rsidR="0015310F" w:rsidRPr="00FE006F">
        <w:rPr>
          <w:color w:val="FF0000"/>
          <w:sz w:val="36"/>
          <w:szCs w:val="36"/>
        </w:rPr>
        <w:t>,</w:t>
      </w:r>
      <w:r w:rsidR="003F7B52" w:rsidRPr="00FE006F">
        <w:rPr>
          <w:color w:val="FF0000"/>
          <w:sz w:val="36"/>
          <w:szCs w:val="36"/>
        </w:rPr>
        <w:t xml:space="preserve"> the drop in pressure across the J-T valve may require a new recompressor to recover the lost pressure</w:t>
      </w:r>
      <w:r w:rsidR="0015310F" w:rsidRPr="00FE006F">
        <w:rPr>
          <w:color w:val="FF0000"/>
          <w:sz w:val="36"/>
          <w:szCs w:val="36"/>
        </w:rPr>
        <w:t>,</w:t>
      </w:r>
      <w:r w:rsidR="003F7B52" w:rsidRPr="00FE006F">
        <w:rPr>
          <w:color w:val="FF0000"/>
          <w:sz w:val="36"/>
          <w:szCs w:val="36"/>
        </w:rPr>
        <w:t xml:space="preserve"> hence negating many of the simplification benefits. Whereas the turbo expander could be coupled to a recompressor making it a m</w:t>
      </w:r>
      <w:r w:rsidR="0015310F" w:rsidRPr="00FE006F">
        <w:rPr>
          <w:color w:val="FF0000"/>
          <w:sz w:val="36"/>
          <w:szCs w:val="36"/>
        </w:rPr>
        <w:t>uch more energy efficient system</w:t>
      </w:r>
      <w:r w:rsidR="003F7B52" w:rsidRPr="00FE006F">
        <w:rPr>
          <w:color w:val="FF0000"/>
          <w:sz w:val="36"/>
          <w:szCs w:val="36"/>
        </w:rPr>
        <w:t>. Finally</w:t>
      </w:r>
      <w:r w:rsidR="0015310F" w:rsidRPr="00FE006F">
        <w:rPr>
          <w:color w:val="FF0000"/>
          <w:sz w:val="36"/>
          <w:szCs w:val="36"/>
        </w:rPr>
        <w:t xml:space="preserve"> a cost benefit analysis comparing the two options incorporating the </w:t>
      </w:r>
      <w:r w:rsidR="0044630C" w:rsidRPr="00FE006F">
        <w:rPr>
          <w:color w:val="FF0000"/>
          <w:sz w:val="36"/>
          <w:szCs w:val="36"/>
        </w:rPr>
        <w:t xml:space="preserve">differing </w:t>
      </w:r>
      <w:r w:rsidR="0015310F" w:rsidRPr="00FE006F">
        <w:rPr>
          <w:color w:val="FF0000"/>
          <w:sz w:val="36"/>
          <w:szCs w:val="36"/>
        </w:rPr>
        <w:t xml:space="preserve">revenue from </w:t>
      </w:r>
      <w:r w:rsidR="003F7B52" w:rsidRPr="00FE006F">
        <w:rPr>
          <w:color w:val="FF0000"/>
          <w:sz w:val="36"/>
          <w:szCs w:val="36"/>
        </w:rPr>
        <w:t>propane and butane r</w:t>
      </w:r>
      <w:r w:rsidR="0015310F" w:rsidRPr="00FE006F">
        <w:rPr>
          <w:color w:val="FF0000"/>
          <w:sz w:val="36"/>
          <w:szCs w:val="36"/>
        </w:rPr>
        <w:t>ecovery</w:t>
      </w:r>
      <w:r w:rsidR="0044630C" w:rsidRPr="00FE006F">
        <w:rPr>
          <w:color w:val="FF0000"/>
          <w:sz w:val="36"/>
          <w:szCs w:val="36"/>
        </w:rPr>
        <w:t xml:space="preserve"> optons</w:t>
      </w:r>
      <w:r w:rsidR="0015310F" w:rsidRPr="00FE006F">
        <w:rPr>
          <w:color w:val="FF0000"/>
          <w:sz w:val="36"/>
          <w:szCs w:val="36"/>
        </w:rPr>
        <w:t xml:space="preserve"> </w:t>
      </w:r>
      <w:r w:rsidR="003F7B52" w:rsidRPr="00FE006F">
        <w:rPr>
          <w:color w:val="FF0000"/>
          <w:sz w:val="36"/>
          <w:szCs w:val="36"/>
        </w:rPr>
        <w:t>should also be consid</w:t>
      </w:r>
      <w:r w:rsidR="0015310F" w:rsidRPr="00FE006F">
        <w:rPr>
          <w:color w:val="FF0000"/>
          <w:sz w:val="36"/>
          <w:szCs w:val="36"/>
        </w:rPr>
        <w:t>ered. (2</w:t>
      </w:r>
      <w:r w:rsidR="003F7B52" w:rsidRPr="00FE006F">
        <w:rPr>
          <w:color w:val="FF0000"/>
          <w:sz w:val="36"/>
          <w:szCs w:val="36"/>
        </w:rPr>
        <w:t xml:space="preserve"> marks)</w:t>
      </w:r>
    </w:p>
    <w:p w:rsidR="00766DD2" w:rsidRPr="00FE006F" w:rsidRDefault="00766DD2" w:rsidP="00594FD6">
      <w:pPr>
        <w:autoSpaceDE w:val="0"/>
        <w:autoSpaceDN w:val="0"/>
        <w:adjustRightInd w:val="0"/>
        <w:ind w:left="284"/>
        <w:rPr>
          <w:color w:val="FF0000"/>
          <w:sz w:val="36"/>
          <w:szCs w:val="36"/>
        </w:rPr>
      </w:pPr>
    </w:p>
    <w:p w:rsidR="00937955" w:rsidRDefault="00937955" w:rsidP="00E73BC4">
      <w:pPr>
        <w:ind w:left="5760"/>
        <w:jc w:val="right"/>
        <w:rPr>
          <w:sz w:val="36"/>
          <w:szCs w:val="36"/>
        </w:rPr>
      </w:pPr>
    </w:p>
    <w:p w:rsidR="00FE006F" w:rsidRDefault="00FE006F" w:rsidP="00E73BC4">
      <w:pPr>
        <w:ind w:left="5760"/>
        <w:jc w:val="right"/>
        <w:rPr>
          <w:sz w:val="36"/>
          <w:szCs w:val="36"/>
        </w:rPr>
      </w:pPr>
    </w:p>
    <w:p w:rsidR="00FE006F" w:rsidRDefault="00FE006F" w:rsidP="00E73BC4">
      <w:pPr>
        <w:ind w:left="5760"/>
        <w:jc w:val="right"/>
        <w:rPr>
          <w:sz w:val="36"/>
          <w:szCs w:val="36"/>
        </w:rPr>
      </w:pPr>
    </w:p>
    <w:p w:rsidR="00FE006F" w:rsidRDefault="00FE006F" w:rsidP="00E73BC4">
      <w:pPr>
        <w:ind w:left="5760"/>
        <w:jc w:val="right"/>
        <w:rPr>
          <w:sz w:val="36"/>
          <w:szCs w:val="36"/>
        </w:rPr>
      </w:pPr>
    </w:p>
    <w:p w:rsidR="00FE006F" w:rsidRDefault="00FE006F" w:rsidP="00E73BC4">
      <w:pPr>
        <w:ind w:left="5760"/>
        <w:jc w:val="right"/>
        <w:rPr>
          <w:sz w:val="36"/>
          <w:szCs w:val="36"/>
        </w:rPr>
      </w:pPr>
    </w:p>
    <w:p w:rsidR="00FE006F" w:rsidRDefault="00FE006F" w:rsidP="00E73BC4">
      <w:pPr>
        <w:ind w:left="5760"/>
        <w:jc w:val="right"/>
        <w:rPr>
          <w:sz w:val="36"/>
          <w:szCs w:val="36"/>
        </w:rPr>
      </w:pPr>
    </w:p>
    <w:p w:rsidR="00FE006F" w:rsidRDefault="00FE006F" w:rsidP="00E73BC4">
      <w:pPr>
        <w:ind w:left="5760"/>
        <w:jc w:val="right"/>
        <w:rPr>
          <w:sz w:val="36"/>
          <w:szCs w:val="36"/>
        </w:rPr>
      </w:pPr>
    </w:p>
    <w:p w:rsidR="00FE006F" w:rsidRPr="00FE006F" w:rsidRDefault="00FE006F" w:rsidP="00E73BC4">
      <w:pPr>
        <w:ind w:left="5760"/>
        <w:jc w:val="right"/>
        <w:rPr>
          <w:sz w:val="36"/>
          <w:szCs w:val="36"/>
        </w:rPr>
      </w:pPr>
    </w:p>
    <w:p w:rsidR="00937955" w:rsidRPr="00FE006F" w:rsidRDefault="00937955" w:rsidP="00FA1E57">
      <w:pPr>
        <w:ind w:left="284" w:hanging="284"/>
        <w:jc w:val="left"/>
        <w:rPr>
          <w:sz w:val="36"/>
          <w:szCs w:val="36"/>
        </w:rPr>
      </w:pPr>
    </w:p>
    <w:p w:rsidR="00FE3097" w:rsidRPr="00FE006F" w:rsidRDefault="00FE3097" w:rsidP="00FE3097">
      <w:pPr>
        <w:pStyle w:val="Heading3"/>
        <w:rPr>
          <w:sz w:val="36"/>
          <w:szCs w:val="36"/>
          <w:lang w:val="en-US"/>
        </w:rPr>
      </w:pPr>
      <w:r w:rsidRPr="00FE006F">
        <w:rPr>
          <w:sz w:val="36"/>
          <w:szCs w:val="36"/>
          <w:lang w:val="en-US"/>
        </w:rPr>
        <w:lastRenderedPageBreak/>
        <w:t xml:space="preserve">Question </w:t>
      </w:r>
      <w:r w:rsidR="00804C8C" w:rsidRPr="00FE006F">
        <w:rPr>
          <w:sz w:val="36"/>
          <w:szCs w:val="36"/>
          <w:lang w:val="en-US"/>
        </w:rPr>
        <w:t>5</w:t>
      </w:r>
      <w:r w:rsidR="001904CE" w:rsidRPr="00FE006F">
        <w:rPr>
          <w:sz w:val="36"/>
          <w:szCs w:val="36"/>
          <w:lang w:val="en-US"/>
        </w:rPr>
        <w:t xml:space="preserve"> </w:t>
      </w:r>
    </w:p>
    <w:p w:rsidR="00FE3097" w:rsidRPr="00FE006F" w:rsidRDefault="00FE3097" w:rsidP="00FE3097">
      <w:pPr>
        <w:ind w:left="720"/>
        <w:rPr>
          <w:sz w:val="36"/>
          <w:szCs w:val="36"/>
        </w:rPr>
      </w:pPr>
    </w:p>
    <w:p w:rsidR="00B02A00" w:rsidRPr="00FE006F" w:rsidRDefault="00B02A00" w:rsidP="00B02A00">
      <w:pPr>
        <w:rPr>
          <w:sz w:val="36"/>
          <w:szCs w:val="36"/>
          <w:lang w:val="en-US"/>
        </w:rPr>
      </w:pPr>
    </w:p>
    <w:p w:rsidR="0068627A" w:rsidRPr="00FE006F" w:rsidRDefault="00B02A00" w:rsidP="002D77A8">
      <w:pPr>
        <w:numPr>
          <w:ilvl w:val="0"/>
          <w:numId w:val="4"/>
        </w:numPr>
        <w:ind w:left="284" w:hanging="284"/>
        <w:rPr>
          <w:sz w:val="36"/>
          <w:szCs w:val="36"/>
        </w:rPr>
      </w:pPr>
      <w:r w:rsidRPr="00FE006F">
        <w:rPr>
          <w:sz w:val="36"/>
          <w:szCs w:val="36"/>
        </w:rPr>
        <w:t>In two-phase flow explain the difference between no slip hold up and hold up.</w:t>
      </w:r>
      <w:r w:rsidR="0068627A" w:rsidRPr="00FE006F">
        <w:rPr>
          <w:sz w:val="36"/>
          <w:szCs w:val="36"/>
        </w:rPr>
        <w:t xml:space="preserve"> Why is hold up prediction important?</w:t>
      </w:r>
    </w:p>
    <w:p w:rsidR="0068627A" w:rsidRPr="00FE006F" w:rsidRDefault="0068627A" w:rsidP="00AA6C46">
      <w:pPr>
        <w:ind w:left="284" w:hanging="284"/>
        <w:jc w:val="center"/>
        <w:rPr>
          <w:sz w:val="36"/>
          <w:szCs w:val="36"/>
        </w:rPr>
      </w:pPr>
      <w:r w:rsidRPr="00FE006F">
        <w:rPr>
          <w:sz w:val="36"/>
          <w:szCs w:val="36"/>
        </w:rPr>
        <w:t xml:space="preserve">                   </w:t>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AA6C46" w:rsidRPr="00FE006F">
        <w:rPr>
          <w:sz w:val="36"/>
          <w:szCs w:val="36"/>
        </w:rPr>
        <w:tab/>
      </w:r>
      <w:r w:rsidR="0044630C" w:rsidRPr="00FE006F">
        <w:rPr>
          <w:sz w:val="36"/>
          <w:szCs w:val="36"/>
        </w:rPr>
        <w:t xml:space="preserve">    </w:t>
      </w:r>
      <w:r w:rsidRPr="00FE006F">
        <w:rPr>
          <w:sz w:val="36"/>
          <w:szCs w:val="36"/>
        </w:rPr>
        <w:t xml:space="preserve">  </w:t>
      </w:r>
      <w:r w:rsidR="00C1270A" w:rsidRPr="00FE006F">
        <w:rPr>
          <w:sz w:val="36"/>
          <w:szCs w:val="36"/>
        </w:rPr>
        <w:t>[4</w:t>
      </w:r>
      <w:r w:rsidRPr="00FE006F">
        <w:rPr>
          <w:sz w:val="36"/>
          <w:szCs w:val="36"/>
        </w:rPr>
        <w:t xml:space="preserve"> marks]</w:t>
      </w:r>
    </w:p>
    <w:p w:rsidR="0068627A" w:rsidRPr="00FE006F" w:rsidRDefault="0068627A" w:rsidP="00AA6C46">
      <w:pPr>
        <w:ind w:left="284" w:hanging="284"/>
        <w:rPr>
          <w:sz w:val="36"/>
          <w:szCs w:val="36"/>
        </w:rPr>
      </w:pPr>
    </w:p>
    <w:p w:rsidR="0068627A" w:rsidRPr="00FE006F" w:rsidRDefault="0068627A" w:rsidP="00AA6C46">
      <w:pPr>
        <w:ind w:left="284"/>
        <w:rPr>
          <w:color w:val="FF0000"/>
          <w:sz w:val="36"/>
          <w:szCs w:val="36"/>
        </w:rPr>
      </w:pPr>
      <w:r w:rsidRPr="00FE006F">
        <w:rPr>
          <w:color w:val="FF0000"/>
          <w:sz w:val="36"/>
          <w:szCs w:val="36"/>
        </w:rPr>
        <w:t>If a an equal volume rate of gas and liquid are introduced into a horizontal pipeline it might be expected that the liquid hold-up i.e. the fraction of liquid volume to the total volume, would be 50%. This is unlikely to be the case as the gas is much more mobile than the liquid and will ‘slip’ through the pipeline at a higher velocity than the liquid</w:t>
      </w:r>
      <w:r w:rsidR="00CC3E8E" w:rsidRPr="00FE006F">
        <w:rPr>
          <w:color w:val="FF0000"/>
          <w:sz w:val="36"/>
          <w:szCs w:val="36"/>
        </w:rPr>
        <w:t>,</w:t>
      </w:r>
      <w:r w:rsidRPr="00FE006F">
        <w:rPr>
          <w:color w:val="FF0000"/>
          <w:sz w:val="36"/>
          <w:szCs w:val="36"/>
        </w:rPr>
        <w:t xml:space="preserve"> resulting in a higher than 50% liquid hold up.  </w:t>
      </w:r>
      <w:r w:rsidR="00C1270A" w:rsidRPr="00FE006F">
        <w:rPr>
          <w:color w:val="FF0000"/>
          <w:sz w:val="36"/>
          <w:szCs w:val="36"/>
        </w:rPr>
        <w:t>( 1 mark</w:t>
      </w:r>
      <w:r w:rsidR="00943958" w:rsidRPr="00FE006F">
        <w:rPr>
          <w:color w:val="FF0000"/>
          <w:sz w:val="36"/>
          <w:szCs w:val="36"/>
        </w:rPr>
        <w:t>)</w:t>
      </w:r>
      <w:r w:rsidRPr="00FE006F">
        <w:rPr>
          <w:color w:val="FF0000"/>
          <w:sz w:val="36"/>
          <w:szCs w:val="36"/>
        </w:rPr>
        <w:t xml:space="preserve"> </w:t>
      </w:r>
    </w:p>
    <w:p w:rsidR="0068627A" w:rsidRPr="00FE006F" w:rsidRDefault="0068627A" w:rsidP="00AA6C46">
      <w:pPr>
        <w:ind w:left="284"/>
        <w:rPr>
          <w:color w:val="FF0000"/>
          <w:sz w:val="36"/>
          <w:szCs w:val="36"/>
        </w:rPr>
      </w:pPr>
      <w:r w:rsidRPr="00FE006F">
        <w:rPr>
          <w:color w:val="FF0000"/>
          <w:sz w:val="36"/>
          <w:szCs w:val="36"/>
        </w:rPr>
        <w:t>In no slip conditions, which is seldom the case, the liquid and gas are assumed to be travelling at the same velocity, hence the hold up would be 50%. No slip hold up is often used in design c</w:t>
      </w:r>
      <w:r w:rsidR="00AA6C46" w:rsidRPr="00FE006F">
        <w:rPr>
          <w:color w:val="FF0000"/>
          <w:sz w:val="36"/>
          <w:szCs w:val="36"/>
        </w:rPr>
        <w:t>alculations as it simplifies calculations</w:t>
      </w:r>
      <w:r w:rsidRPr="00FE006F">
        <w:rPr>
          <w:color w:val="FF0000"/>
          <w:sz w:val="36"/>
          <w:szCs w:val="36"/>
        </w:rPr>
        <w:t>.</w:t>
      </w:r>
      <w:r w:rsidR="00C1270A" w:rsidRPr="00FE006F">
        <w:rPr>
          <w:color w:val="FF0000"/>
          <w:sz w:val="36"/>
          <w:szCs w:val="36"/>
        </w:rPr>
        <w:t xml:space="preserve"> (1 mark</w:t>
      </w:r>
      <w:r w:rsidR="00943958" w:rsidRPr="00FE006F">
        <w:rPr>
          <w:color w:val="FF0000"/>
          <w:sz w:val="36"/>
          <w:szCs w:val="36"/>
        </w:rPr>
        <w:t>)</w:t>
      </w:r>
      <w:r w:rsidRPr="00FE006F">
        <w:rPr>
          <w:color w:val="FF0000"/>
          <w:sz w:val="36"/>
          <w:szCs w:val="36"/>
        </w:rPr>
        <w:t xml:space="preserve">                 </w:t>
      </w:r>
    </w:p>
    <w:p w:rsidR="0068627A" w:rsidRPr="00FE006F" w:rsidRDefault="0068627A" w:rsidP="00AA6C46">
      <w:pPr>
        <w:ind w:left="284"/>
        <w:rPr>
          <w:color w:val="FF0000"/>
          <w:sz w:val="36"/>
          <w:szCs w:val="36"/>
        </w:rPr>
      </w:pPr>
      <w:r w:rsidRPr="00FE006F">
        <w:rPr>
          <w:color w:val="FF0000"/>
          <w:sz w:val="36"/>
          <w:szCs w:val="36"/>
        </w:rPr>
        <w:t>Liquid hold-up is the ratio of the volume of liquid in the system to the total volume. It is an important feature of multi-phase flow lines as it will affect pressure drop, slug generation, rate of pipeline cooldown and other design and operational features.</w:t>
      </w:r>
      <w:r w:rsidR="00CC3E8E" w:rsidRPr="00FE006F">
        <w:rPr>
          <w:color w:val="FF0000"/>
          <w:sz w:val="36"/>
          <w:szCs w:val="36"/>
        </w:rPr>
        <w:t xml:space="preserve"> (2</w:t>
      </w:r>
      <w:r w:rsidR="00943958" w:rsidRPr="00FE006F">
        <w:rPr>
          <w:color w:val="FF0000"/>
          <w:sz w:val="36"/>
          <w:szCs w:val="36"/>
        </w:rPr>
        <w:t xml:space="preserve"> marks)</w:t>
      </w:r>
    </w:p>
    <w:p w:rsidR="00B02A00" w:rsidRPr="00FE006F" w:rsidRDefault="00B02A00" w:rsidP="00AA6C46">
      <w:pPr>
        <w:rPr>
          <w:sz w:val="36"/>
          <w:szCs w:val="36"/>
        </w:rPr>
      </w:pPr>
      <w:r w:rsidRPr="00FE006F">
        <w:rPr>
          <w:sz w:val="36"/>
          <w:szCs w:val="36"/>
        </w:rPr>
        <w:t xml:space="preserve">   </w:t>
      </w:r>
    </w:p>
    <w:p w:rsidR="00B02A00" w:rsidRPr="00FE006F" w:rsidRDefault="00B02A00" w:rsidP="00B02A00">
      <w:pPr>
        <w:ind w:right="-6"/>
        <w:rPr>
          <w:sz w:val="36"/>
          <w:szCs w:val="36"/>
        </w:rPr>
      </w:pPr>
    </w:p>
    <w:p w:rsidR="00FE3097" w:rsidRPr="00FE006F" w:rsidRDefault="00FE3097" w:rsidP="00FE3097">
      <w:pPr>
        <w:rPr>
          <w:sz w:val="36"/>
          <w:szCs w:val="36"/>
          <w:lang w:val="en-US"/>
        </w:rPr>
      </w:pPr>
    </w:p>
    <w:p w:rsidR="00A40426" w:rsidRPr="00FE006F" w:rsidRDefault="00A40426" w:rsidP="002D77A8">
      <w:pPr>
        <w:numPr>
          <w:ilvl w:val="0"/>
          <w:numId w:val="4"/>
        </w:numPr>
        <w:ind w:left="284" w:hanging="284"/>
        <w:rPr>
          <w:sz w:val="36"/>
          <w:szCs w:val="36"/>
        </w:rPr>
      </w:pPr>
      <w:r w:rsidRPr="00FE006F">
        <w:rPr>
          <w:sz w:val="36"/>
          <w:szCs w:val="36"/>
        </w:rPr>
        <w:t xml:space="preserve">A subsea oil and gas pipeline flows horizontally along the sea-bed then vertically upwards onto a host platform. Pressure drop readings are taken over a range </w:t>
      </w:r>
      <w:r w:rsidRPr="00FE006F">
        <w:rPr>
          <w:sz w:val="36"/>
          <w:szCs w:val="36"/>
        </w:rPr>
        <w:lastRenderedPageBreak/>
        <w:t xml:space="preserve">of pipeline flowrates and the trend shown in the figure below is displayed. Explain why the pressure drop reduces with increasing flow then increases with increasing flow?  </w:t>
      </w:r>
    </w:p>
    <w:p w:rsidR="00A40426" w:rsidRPr="00FE006F" w:rsidRDefault="00A40426" w:rsidP="00A40426">
      <w:pPr>
        <w:ind w:right="-6"/>
        <w:rPr>
          <w:sz w:val="36"/>
          <w:szCs w:val="36"/>
        </w:rPr>
      </w:pPr>
    </w:p>
    <w:p w:rsidR="00A40426" w:rsidRPr="00FE006F" w:rsidRDefault="00A40426" w:rsidP="00A40426">
      <w:pPr>
        <w:ind w:right="-6"/>
        <w:rPr>
          <w:sz w:val="36"/>
          <w:szCs w:val="36"/>
        </w:rPr>
      </w:pPr>
    </w:p>
    <w:p w:rsidR="00A40426" w:rsidRPr="00FE006F" w:rsidRDefault="009A5EAE" w:rsidP="00A40426">
      <w:pPr>
        <w:ind w:right="-6"/>
        <w:rPr>
          <w:sz w:val="36"/>
          <w:szCs w:val="36"/>
        </w:rPr>
      </w:pPr>
      <w:r w:rsidRPr="00FE006F">
        <w:rPr>
          <w:noProof/>
          <w:sz w:val="36"/>
          <w:szCs w:val="36"/>
        </w:rPr>
        <mc:AlternateContent>
          <mc:Choice Requires="wpg">
            <w:drawing>
              <wp:inline distT="0" distB="0" distL="0" distR="0">
                <wp:extent cx="3427040" cy="2562873"/>
                <wp:effectExtent l="0" t="38100" r="78740" b="0"/>
                <wp:docPr id="5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7040" cy="2562873"/>
                          <a:chOff x="807222" y="1124744"/>
                          <a:chExt cx="5564978" cy="5098556"/>
                        </a:xfrm>
                      </wpg:grpSpPr>
                      <wps:wsp>
                        <wps:cNvPr id="58" name="Straight Arrow Connector 58"/>
                        <wps:cNvCnPr/>
                        <wps:spPr>
                          <a:xfrm flipV="1">
                            <a:off x="1979712" y="1124744"/>
                            <a:ext cx="0" cy="4032448"/>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1979712" y="5157192"/>
                            <a:ext cx="4392488" cy="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0" name="TextBox 8"/>
                        <wps:cNvSpPr txBox="1"/>
                        <wps:spPr>
                          <a:xfrm>
                            <a:off x="807222" y="2382083"/>
                            <a:ext cx="1110539" cy="1200100"/>
                          </a:xfrm>
                          <a:prstGeom prst="rect">
                            <a:avLst/>
                          </a:prstGeom>
                          <a:noFill/>
                        </wps:spPr>
                        <wps:txbx>
                          <w:txbxContent>
                            <w:p w:rsidR="009A5EAE" w:rsidRPr="0044630C" w:rsidRDefault="009A5EAE" w:rsidP="009A5EAE">
                              <w:pPr>
                                <w:pStyle w:val="NormalWeb"/>
                                <w:spacing w:before="0" w:beforeAutospacing="0" w:after="0" w:afterAutospacing="0"/>
                                <w:rPr>
                                  <w:sz w:val="22"/>
                                  <w:szCs w:val="22"/>
                                </w:rPr>
                              </w:pPr>
                              <w:r w:rsidRPr="0044630C">
                                <w:rPr>
                                  <w:rFonts w:asciiTheme="minorHAnsi" w:hAnsi="Calibri" w:cstheme="minorBidi"/>
                                  <w:color w:val="000000" w:themeColor="text1"/>
                                  <w:kern w:val="24"/>
                                  <w:sz w:val="22"/>
                                  <w:szCs w:val="22"/>
                                </w:rPr>
                                <w:t>Pipeline</w:t>
                              </w:r>
                            </w:p>
                            <w:p w:rsidR="009A5EAE" w:rsidRPr="0044630C" w:rsidRDefault="009A5EAE" w:rsidP="009A5EAE">
                              <w:pPr>
                                <w:pStyle w:val="NormalWeb"/>
                                <w:spacing w:before="0" w:beforeAutospacing="0" w:after="0" w:afterAutospacing="0"/>
                                <w:rPr>
                                  <w:sz w:val="22"/>
                                  <w:szCs w:val="22"/>
                                </w:rPr>
                              </w:pPr>
                              <w:r w:rsidRPr="0044630C">
                                <w:rPr>
                                  <w:rFonts w:asciiTheme="minorHAnsi" w:hAnsi="Calibri" w:cstheme="minorBidi"/>
                                  <w:color w:val="000000" w:themeColor="text1"/>
                                  <w:kern w:val="24"/>
                                  <w:sz w:val="22"/>
                                  <w:szCs w:val="22"/>
                                </w:rPr>
                                <w:t>Pressure Drop</w:t>
                              </w:r>
                            </w:p>
                          </w:txbxContent>
                        </wps:txbx>
                        <wps:bodyPr wrap="square" rtlCol="0">
                          <a:spAutoFit/>
                        </wps:bodyPr>
                      </wps:wsp>
                      <wps:wsp>
                        <wps:cNvPr id="61" name="TextBox 9"/>
                        <wps:cNvSpPr txBox="1"/>
                        <wps:spPr>
                          <a:xfrm>
                            <a:off x="3347433" y="5301118"/>
                            <a:ext cx="1800372" cy="922182"/>
                          </a:xfrm>
                          <a:prstGeom prst="rect">
                            <a:avLst/>
                          </a:prstGeom>
                          <a:noFill/>
                        </wps:spPr>
                        <wps:txbx>
                          <w:txbxContent>
                            <w:p w:rsidR="009A5EAE" w:rsidRPr="0044630C" w:rsidRDefault="009A5EAE" w:rsidP="009A5EAE">
                              <w:pPr>
                                <w:pStyle w:val="NormalWeb"/>
                                <w:spacing w:before="0" w:beforeAutospacing="0" w:after="0" w:afterAutospacing="0"/>
                              </w:pPr>
                              <w:r w:rsidRPr="0044630C">
                                <w:rPr>
                                  <w:rFonts w:asciiTheme="minorHAnsi" w:hAnsi="Calibri" w:cstheme="minorBidi"/>
                                  <w:color w:val="000000" w:themeColor="text1"/>
                                  <w:kern w:val="24"/>
                                </w:rPr>
                                <w:t>Pipeline</w:t>
                              </w:r>
                            </w:p>
                            <w:p w:rsidR="009A5EAE" w:rsidRPr="0044630C" w:rsidRDefault="009A5EAE" w:rsidP="009A5EAE">
                              <w:pPr>
                                <w:pStyle w:val="NormalWeb"/>
                                <w:spacing w:before="0" w:beforeAutospacing="0" w:after="0" w:afterAutospacing="0"/>
                              </w:pPr>
                              <w:r w:rsidRPr="0044630C">
                                <w:rPr>
                                  <w:rFonts w:asciiTheme="minorHAnsi" w:hAnsi="Calibri" w:cstheme="minorBidi"/>
                                  <w:color w:val="000000" w:themeColor="text1"/>
                                  <w:kern w:val="24"/>
                                </w:rPr>
                                <w:t>Flow Rate</w:t>
                              </w:r>
                            </w:p>
                          </w:txbxContent>
                        </wps:txbx>
                        <wps:bodyPr wrap="square" rtlCol="0">
                          <a:spAutoFit/>
                        </wps:bodyPr>
                      </wps:wsp>
                      <wps:wsp>
                        <wps:cNvPr id="62" name="Freeform 62"/>
                        <wps:cNvSpPr/>
                        <wps:spPr>
                          <a:xfrm>
                            <a:off x="2556769" y="2290439"/>
                            <a:ext cx="3755254" cy="1189608"/>
                          </a:xfrm>
                          <a:custGeom>
                            <a:avLst/>
                            <a:gdLst>
                              <a:gd name="connsiteX0" fmla="*/ 0 w 3755254"/>
                              <a:gd name="connsiteY0" fmla="*/ 17755 h 1189608"/>
                              <a:gd name="connsiteX1" fmla="*/ 736847 w 3755254"/>
                              <a:gd name="connsiteY1" fmla="*/ 958788 h 1189608"/>
                              <a:gd name="connsiteX2" fmla="*/ 2157274 w 3755254"/>
                              <a:gd name="connsiteY2" fmla="*/ 1029810 h 1189608"/>
                              <a:gd name="connsiteX3" fmla="*/ 3755254 w 3755254"/>
                              <a:gd name="connsiteY3" fmla="*/ 0 h 1189608"/>
                            </a:gdLst>
                            <a:ahLst/>
                            <a:cxnLst>
                              <a:cxn ang="0">
                                <a:pos x="connsiteX0" y="connsiteY0"/>
                              </a:cxn>
                              <a:cxn ang="0">
                                <a:pos x="connsiteX1" y="connsiteY1"/>
                              </a:cxn>
                              <a:cxn ang="0">
                                <a:pos x="connsiteX2" y="connsiteY2"/>
                              </a:cxn>
                              <a:cxn ang="0">
                                <a:pos x="connsiteX3" y="connsiteY3"/>
                              </a:cxn>
                            </a:cxnLst>
                            <a:rect l="l" t="t" r="r" b="b"/>
                            <a:pathLst>
                              <a:path w="3755254" h="1189608">
                                <a:moveTo>
                                  <a:pt x="0" y="17755"/>
                                </a:moveTo>
                                <a:cubicBezTo>
                                  <a:pt x="188650" y="403933"/>
                                  <a:pt x="377301" y="790112"/>
                                  <a:pt x="736847" y="958788"/>
                                </a:cubicBezTo>
                                <a:cubicBezTo>
                                  <a:pt x="1096393" y="1127464"/>
                                  <a:pt x="1654206" y="1189608"/>
                                  <a:pt x="2157274" y="1029810"/>
                                </a:cubicBezTo>
                                <a:cubicBezTo>
                                  <a:pt x="2660342" y="870012"/>
                                  <a:pt x="3500761" y="180513"/>
                                  <a:pt x="3755254" y="0"/>
                                </a:cubicBezTo>
                              </a:path>
                            </a:pathLst>
                          </a:custGeom>
                          <a:ln w="31750"/>
                        </wps:spPr>
                        <wps:style>
                          <a:lnRef idx="1">
                            <a:schemeClr val="accent1"/>
                          </a:lnRef>
                          <a:fillRef idx="0">
                            <a:schemeClr val="accent1"/>
                          </a:fillRef>
                          <a:effectRef idx="0">
                            <a:schemeClr val="accent1"/>
                          </a:effectRef>
                          <a:fontRef idx="minor">
                            <a:schemeClr val="tx1"/>
                          </a:fontRef>
                        </wps:style>
                        <wps:bodyPr rtlCol="0" anchor="ctr"/>
                      </wps:wsp>
                    </wpg:wgp>
                  </a:graphicData>
                </a:graphic>
              </wp:inline>
            </w:drawing>
          </mc:Choice>
          <mc:Fallback>
            <w:pict>
              <v:group id="Group 16" o:spid="_x0000_s1049" style="width:269.85pt;height:201.8pt;mso-position-horizontal-relative:char;mso-position-vertical-relative:line" coordorigin="8072,11247" coordsize="55649,5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">
                <v:shapetype id="_x0000_t32" coordsize="21600,21600" o:spt="32" o:oned="t" path="m,l21600,21600e" filled="f">
                  <v:path arrowok="t" fillok="f" o:connecttype="none"/>
                  <o:lock v:ext="edit" shapetype="t"/>
                </v:shapetype>
                <v:shape id="Straight Arrow Connector 58" o:spid="_x0000_s1050" type="#_x0000_t32" style="position:absolute;left:19797;top:11247;width:0;height:403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IJQMIAAADbAAAADwAAAGRycy9kb3ducmV2LnhtbERPXWvCMBR9H/gfwhV8W1MLyqiNMgqC&#10;MIbonO7xrrlris1NbaLWf788DPZ4ON/FarCtuFHvG8cKpkkKgrhyuuFaweFj/fwCwgdkja1jUvAg&#10;D6vl6KnAXLs77+i2D7WIIexzVGBC6HIpfWXIok9cRxy5H9dbDBH2tdQ93mO4bWWWpnNpseHYYLCj&#10;0lB13l+tgvmlfD9+Zvz1lgZ9vRzM9nj63io1GQ+vCxCBhvAv/nNvtIJZHBu/x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IJQMIAAADbAAAADwAAAAAAAAAAAAAA&#10;AAChAgAAZHJzL2Rvd25yZXYueG1sUEsFBgAAAAAEAAQA+QAAAJADAAAAAA==&#10;" strokecolor="black [3213]" strokeweight="2pt">
                  <v:stroke endarrow="open" joinstyle="miter"/>
                </v:shape>
                <v:shape id="Straight Arrow Connector 59" o:spid="_x0000_s1051" type="#_x0000_t32" style="position:absolute;left:19797;top:51571;width:439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BIcMQAAADbAAAADwAAAGRycy9kb3ducmV2LnhtbESPzWrDMBCE74G+g9hCb4ncgk3iRjZJ&#10;oJBDScgP9Lq1traotTKWYrtvXwUKPQ4z8w2zLifbioF6bxwreF4kIIgrpw3XCq6Xt/kShA/IGlvH&#10;pOCHPJTFw2yNuXYjn2g4h1pECPscFTQhdLmUvmrIol+4jjh6X663GKLsa6l7HCPctvIlSTJp0XBc&#10;aLCjXUPV9/lmFXykOjUGh8tWvo+T3Ryzz+MhU+rpcdq8ggg0hf/wX3uvFaQruH+JP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EhwxAAAANsAAAAPAAAAAAAAAAAA&#10;AAAAAKECAABkcnMvZG93bnJldi54bWxQSwUGAAAAAAQABAD5AAAAkgMAAAAA&#10;" strokecolor="black [3213]" strokeweight="2pt">
                  <v:stroke endarrow="open" joinstyle="miter"/>
                </v:shape>
                <v:shapetype id="_x0000_t202" coordsize="21600,21600" o:spt="202" path="m,l,21600r21600,l21600,xe">
                  <v:stroke joinstyle="miter"/>
                  <v:path gradientshapeok="t" o:connecttype="rect"/>
                </v:shapetype>
                <v:shape id="TextBox 8" o:spid="_x0000_s1052" type="#_x0000_t202" style="position:absolute;left:8072;top:23820;width:11105;height:1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9A5EAE" w:rsidRPr="0044630C" w:rsidRDefault="009A5EAE" w:rsidP="009A5EAE">
                        <w:pPr>
                          <w:pStyle w:val="NormalWeb"/>
                          <w:spacing w:before="0" w:beforeAutospacing="0" w:after="0" w:afterAutospacing="0"/>
                          <w:rPr>
                            <w:sz w:val="22"/>
                            <w:szCs w:val="22"/>
                          </w:rPr>
                        </w:pPr>
                        <w:r w:rsidRPr="0044630C">
                          <w:rPr>
                            <w:rFonts w:asciiTheme="minorHAnsi" w:hAnsi="Calibri" w:cstheme="minorBidi"/>
                            <w:color w:val="000000" w:themeColor="text1"/>
                            <w:kern w:val="24"/>
                            <w:sz w:val="22"/>
                            <w:szCs w:val="22"/>
                          </w:rPr>
                          <w:t>Pipeline</w:t>
                        </w:r>
                      </w:p>
                      <w:p w:rsidR="009A5EAE" w:rsidRPr="0044630C" w:rsidRDefault="009A5EAE" w:rsidP="009A5EAE">
                        <w:pPr>
                          <w:pStyle w:val="NormalWeb"/>
                          <w:spacing w:before="0" w:beforeAutospacing="0" w:after="0" w:afterAutospacing="0"/>
                          <w:rPr>
                            <w:sz w:val="22"/>
                            <w:szCs w:val="22"/>
                          </w:rPr>
                        </w:pPr>
                        <w:r w:rsidRPr="0044630C">
                          <w:rPr>
                            <w:rFonts w:asciiTheme="minorHAnsi" w:hAnsi="Calibri" w:cstheme="minorBidi"/>
                            <w:color w:val="000000" w:themeColor="text1"/>
                            <w:kern w:val="24"/>
                            <w:sz w:val="22"/>
                            <w:szCs w:val="22"/>
                          </w:rPr>
                          <w:t>Pressure Drop</w:t>
                        </w:r>
                      </w:p>
                    </w:txbxContent>
                  </v:textbox>
                </v:shape>
                <v:shape id="TextBox 9" o:spid="_x0000_s1053" type="#_x0000_t202" style="position:absolute;left:33474;top:53011;width:18004;height:9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9A5EAE" w:rsidRPr="0044630C" w:rsidRDefault="009A5EAE" w:rsidP="009A5EAE">
                        <w:pPr>
                          <w:pStyle w:val="NormalWeb"/>
                          <w:spacing w:before="0" w:beforeAutospacing="0" w:after="0" w:afterAutospacing="0"/>
                        </w:pPr>
                        <w:r w:rsidRPr="0044630C">
                          <w:rPr>
                            <w:rFonts w:asciiTheme="minorHAnsi" w:hAnsi="Calibri" w:cstheme="minorBidi"/>
                            <w:color w:val="000000" w:themeColor="text1"/>
                            <w:kern w:val="24"/>
                          </w:rPr>
                          <w:t>Pipeline</w:t>
                        </w:r>
                      </w:p>
                      <w:p w:rsidR="009A5EAE" w:rsidRPr="0044630C" w:rsidRDefault="009A5EAE" w:rsidP="009A5EAE">
                        <w:pPr>
                          <w:pStyle w:val="NormalWeb"/>
                          <w:spacing w:before="0" w:beforeAutospacing="0" w:after="0" w:afterAutospacing="0"/>
                        </w:pPr>
                        <w:r w:rsidRPr="0044630C">
                          <w:rPr>
                            <w:rFonts w:asciiTheme="minorHAnsi" w:hAnsi="Calibri" w:cstheme="minorBidi"/>
                            <w:color w:val="000000" w:themeColor="text1"/>
                            <w:kern w:val="24"/>
                          </w:rPr>
                          <w:t>Flow Rate</w:t>
                        </w:r>
                      </w:p>
                    </w:txbxContent>
                  </v:textbox>
                </v:shape>
                <v:shape id="Freeform 62" o:spid="_x0000_s1054" style="position:absolute;left:25567;top:22904;width:37553;height:11896;visibility:visible;mso-wrap-style:square;v-text-anchor:middle" coordsize="3755254,1189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WPMUA&#10;AADbAAAADwAAAGRycy9kb3ducmV2LnhtbESPQWvCQBSE7wX/w/IEb80mQaTErCIBwUKFaot6fGSf&#10;STD7NmTXmPbXdwuFHoeZ+YbJ16NpxUC9aywrSKIYBHFpdcOVgs+P7fMLCOeRNbaWScEXOVivJk85&#10;Zto++EDD0VciQNhlqKD2vsukdGVNBl1kO+LgXW1v0AfZV1L3+Ahw08o0jhfSYMNhocaOiprK2/Fu&#10;FMwH3p3Tt0uxP+F1/3r/rg6b5F2p2XTcLEF4Gv1/+K+90woWKfx+CT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KBY8xQAAANsAAAAPAAAAAAAAAAAAAAAAAJgCAABkcnMv&#10;ZG93bnJldi54bWxQSwUGAAAAAAQABAD1AAAAigMAAAAA&#10;" path="m,17755c188650,403933,377301,790112,736847,958788v359546,168676,917359,230820,1420427,71022c2660342,870012,3500761,180513,3755254,e" filled="f" strokecolor="#5b9bd5 [3204]" strokeweight="2.5pt">
                  <v:stroke joinstyle="miter"/>
                  <v:path arrowok="t" o:connecttype="custom" o:connectlocs="0,17755;736847,958788;2157274,1029810;3755254,0" o:connectangles="0,0,0,0"/>
                </v:shape>
                <w10:anchorlock/>
              </v:group>
            </w:pict>
          </mc:Fallback>
        </mc:AlternateContent>
      </w:r>
    </w:p>
    <w:p w:rsidR="00A40426" w:rsidRPr="00FE006F" w:rsidRDefault="00A40426" w:rsidP="00A40426">
      <w:pPr>
        <w:ind w:left="720" w:right="-6"/>
        <w:rPr>
          <w:sz w:val="36"/>
          <w:szCs w:val="36"/>
        </w:rPr>
      </w:pPr>
    </w:p>
    <w:p w:rsidR="00A40426" w:rsidRPr="00FE006F" w:rsidRDefault="00A40426" w:rsidP="00A40426">
      <w:pPr>
        <w:ind w:right="-6"/>
        <w:rPr>
          <w:sz w:val="36"/>
          <w:szCs w:val="36"/>
        </w:rPr>
      </w:pPr>
    </w:p>
    <w:p w:rsidR="00A40426" w:rsidRPr="00FE006F" w:rsidRDefault="00A40426" w:rsidP="00A40426">
      <w:pPr>
        <w:ind w:left="720" w:right="-6"/>
        <w:rPr>
          <w:sz w:val="36"/>
          <w:szCs w:val="36"/>
        </w:rPr>
      </w:pPr>
    </w:p>
    <w:p w:rsidR="00A40426" w:rsidRPr="00FE006F" w:rsidRDefault="00A40426" w:rsidP="00A40426">
      <w:pPr>
        <w:ind w:left="360"/>
        <w:jc w:val="right"/>
        <w:rPr>
          <w:sz w:val="36"/>
          <w:szCs w:val="36"/>
        </w:rPr>
      </w:pPr>
      <w:r w:rsidRPr="00FE006F">
        <w:rPr>
          <w:sz w:val="36"/>
          <w:szCs w:val="36"/>
        </w:rPr>
        <w:t>[8 marks]</w:t>
      </w:r>
    </w:p>
    <w:p w:rsidR="00A40426" w:rsidRPr="00FE006F" w:rsidRDefault="00A40426" w:rsidP="00A40426">
      <w:pPr>
        <w:ind w:left="720" w:right="-6"/>
        <w:rPr>
          <w:sz w:val="36"/>
          <w:szCs w:val="36"/>
        </w:rPr>
      </w:pPr>
    </w:p>
    <w:p w:rsidR="00A40426" w:rsidRPr="00FE006F" w:rsidRDefault="00A40426" w:rsidP="00CC45A7">
      <w:pPr>
        <w:ind w:left="284" w:right="-1617"/>
        <w:rPr>
          <w:color w:val="FF0000"/>
          <w:sz w:val="36"/>
          <w:szCs w:val="36"/>
        </w:rPr>
      </w:pPr>
      <w:r w:rsidRPr="00FE006F">
        <w:rPr>
          <w:color w:val="FF0000"/>
          <w:sz w:val="36"/>
          <w:szCs w:val="36"/>
        </w:rPr>
        <w:t xml:space="preserve">There will be two major components to pressure drop – friction and elevation. Elevation losses </w:t>
      </w:r>
    </w:p>
    <w:p w:rsidR="00A40426" w:rsidRPr="00FE006F" w:rsidRDefault="00A40426" w:rsidP="00CC45A7">
      <w:pPr>
        <w:ind w:left="284" w:right="-1617"/>
        <w:rPr>
          <w:color w:val="FF0000"/>
          <w:sz w:val="36"/>
          <w:szCs w:val="36"/>
        </w:rPr>
      </w:pPr>
      <w:r w:rsidRPr="00FE006F">
        <w:rPr>
          <w:color w:val="FF0000"/>
          <w:sz w:val="36"/>
          <w:szCs w:val="36"/>
        </w:rPr>
        <w:t xml:space="preserve">will only occur in the riser. Friction losses will occur in both the horizontal pipeline and the riser. </w:t>
      </w:r>
    </w:p>
    <w:p w:rsidR="00A40426" w:rsidRPr="00FE006F" w:rsidRDefault="00A40426" w:rsidP="00CC45A7">
      <w:pPr>
        <w:ind w:left="284" w:right="-1617"/>
        <w:rPr>
          <w:color w:val="FF0000"/>
          <w:sz w:val="36"/>
          <w:szCs w:val="36"/>
        </w:rPr>
      </w:pPr>
      <w:r w:rsidRPr="00FE006F">
        <w:rPr>
          <w:color w:val="FF0000"/>
          <w:sz w:val="36"/>
          <w:szCs w:val="36"/>
        </w:rPr>
        <w:t>Acceleration losses will be negligible.</w:t>
      </w:r>
    </w:p>
    <w:p w:rsidR="00A40426" w:rsidRPr="00FE006F" w:rsidRDefault="00A40426" w:rsidP="00CC45A7">
      <w:pPr>
        <w:ind w:left="284" w:right="-1617"/>
        <w:rPr>
          <w:color w:val="FF0000"/>
          <w:sz w:val="36"/>
          <w:szCs w:val="36"/>
        </w:rPr>
      </w:pPr>
      <w:r w:rsidRPr="00FE006F">
        <w:rPr>
          <w:color w:val="FF0000"/>
          <w:sz w:val="36"/>
          <w:szCs w:val="36"/>
        </w:rPr>
        <w:t xml:space="preserve">Friction losses will follow: </w:t>
      </w:r>
      <w:r w:rsidRPr="00FE006F">
        <w:rPr>
          <w:color w:val="FF0000"/>
          <w:position w:val="-22"/>
          <w:sz w:val="36"/>
          <w:szCs w:val="36"/>
        </w:rPr>
        <w:object w:dxaOrig="12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pt" o:ole="">
            <v:imagedata r:id="rId17" o:title=""/>
          </v:shape>
          <o:OLEObject Type="Embed" ProgID="Equation.DSMT4" ShapeID="_x0000_i1025" DrawAspect="Content" ObjectID="_1514725456" r:id="rId18"/>
        </w:object>
      </w:r>
      <w:r w:rsidRPr="00FE006F">
        <w:rPr>
          <w:color w:val="FF0000"/>
          <w:sz w:val="36"/>
          <w:szCs w:val="36"/>
        </w:rPr>
        <w:t xml:space="preserve">, thus as the flowrate increase the frictional pressure </w:t>
      </w:r>
    </w:p>
    <w:p w:rsidR="00A40426" w:rsidRPr="00FE006F" w:rsidRDefault="00A40426" w:rsidP="00CC45A7">
      <w:pPr>
        <w:ind w:left="284" w:right="-1617"/>
        <w:rPr>
          <w:color w:val="FF0000"/>
          <w:sz w:val="36"/>
          <w:szCs w:val="36"/>
        </w:rPr>
      </w:pPr>
      <w:r w:rsidRPr="00FE006F">
        <w:rPr>
          <w:color w:val="FF0000"/>
          <w:sz w:val="36"/>
          <w:szCs w:val="36"/>
        </w:rPr>
        <w:t>drop increases. Friction losses will display the following trend:</w:t>
      </w:r>
    </w:p>
    <w:p w:rsidR="00A40426" w:rsidRPr="00FE006F" w:rsidRDefault="00A40426" w:rsidP="00A40426">
      <w:pPr>
        <w:ind w:right="-1617"/>
        <w:rPr>
          <w:color w:val="FF0000"/>
          <w:sz w:val="36"/>
          <w:szCs w:val="36"/>
        </w:rPr>
      </w:pPr>
    </w:p>
    <w:p w:rsidR="00A40426" w:rsidRPr="00FE006F" w:rsidRDefault="009A5EAE" w:rsidP="00A40426">
      <w:pPr>
        <w:ind w:right="-1617"/>
        <w:rPr>
          <w:i/>
          <w:sz w:val="36"/>
          <w:szCs w:val="36"/>
        </w:rPr>
      </w:pPr>
      <w:r w:rsidRPr="00FE006F">
        <w:rPr>
          <w:i/>
          <w:noProof/>
          <w:sz w:val="36"/>
          <w:szCs w:val="36"/>
        </w:rPr>
        <mc:AlternateContent>
          <mc:Choice Requires="wpg">
            <w:drawing>
              <wp:anchor distT="0" distB="0" distL="114300" distR="114300" simplePos="0" relativeHeight="251646464" behindDoc="0" locked="0" layoutInCell="1" allowOverlap="1">
                <wp:simplePos x="0" y="0"/>
                <wp:positionH relativeFrom="column">
                  <wp:posOffset>1374775</wp:posOffset>
                </wp:positionH>
                <wp:positionV relativeFrom="paragraph">
                  <wp:posOffset>98425</wp:posOffset>
                </wp:positionV>
                <wp:extent cx="2204720" cy="1381125"/>
                <wp:effectExtent l="3175" t="16510" r="20955" b="2540"/>
                <wp:wrapNone/>
                <wp:docPr id="25"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4720" cy="1381125"/>
                          <a:chOff x="2358" y="3899"/>
                          <a:chExt cx="3472" cy="2175"/>
                        </a:xfrm>
                      </wpg:grpSpPr>
                      <wps:wsp>
                        <wps:cNvPr id="26" name="AutoShape 95"/>
                        <wps:cNvCnPr>
                          <a:cxnSpLocks noChangeShapeType="1"/>
                        </wps:cNvCnPr>
                        <wps:spPr bwMode="auto">
                          <a:xfrm flipV="1">
                            <a:off x="3002" y="3899"/>
                            <a:ext cx="0" cy="172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96"/>
                        <wps:cNvCnPr>
                          <a:cxnSpLocks noChangeShapeType="1"/>
                        </wps:cNvCnPr>
                        <wps:spPr bwMode="auto">
                          <a:xfrm rot="5400000" flipV="1">
                            <a:off x="4413" y="4186"/>
                            <a:ext cx="0" cy="283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Freeform 97"/>
                        <wps:cNvSpPr>
                          <a:spLocks/>
                        </wps:cNvSpPr>
                        <wps:spPr bwMode="auto">
                          <a:xfrm>
                            <a:off x="3002" y="4282"/>
                            <a:ext cx="2828" cy="1303"/>
                          </a:xfrm>
                          <a:custGeom>
                            <a:avLst/>
                            <a:gdLst>
                              <a:gd name="T0" fmla="*/ 0 w 2828"/>
                              <a:gd name="T1" fmla="*/ 1303 h 1303"/>
                              <a:gd name="T2" fmla="*/ 1767 w 2828"/>
                              <a:gd name="T3" fmla="*/ 935 h 1303"/>
                              <a:gd name="T4" fmla="*/ 2828 w 2828"/>
                              <a:gd name="T5" fmla="*/ 0 h 1303"/>
                            </a:gdLst>
                            <a:ahLst/>
                            <a:cxnLst>
                              <a:cxn ang="0">
                                <a:pos x="T0" y="T1"/>
                              </a:cxn>
                              <a:cxn ang="0">
                                <a:pos x="T2" y="T3"/>
                              </a:cxn>
                              <a:cxn ang="0">
                                <a:pos x="T4" y="T5"/>
                              </a:cxn>
                            </a:cxnLst>
                            <a:rect l="0" t="0" r="r" b="b"/>
                            <a:pathLst>
                              <a:path w="2828" h="1303">
                                <a:moveTo>
                                  <a:pt x="0" y="1303"/>
                                </a:moveTo>
                                <a:cubicBezTo>
                                  <a:pt x="648" y="1227"/>
                                  <a:pt x="1296" y="1152"/>
                                  <a:pt x="1767" y="935"/>
                                </a:cubicBezTo>
                                <a:cubicBezTo>
                                  <a:pt x="2238" y="718"/>
                                  <a:pt x="2533" y="359"/>
                                  <a:pt x="2828"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98"/>
                        <wps:cNvSpPr txBox="1">
                          <a:spLocks noChangeArrowheads="1"/>
                        </wps:cNvSpPr>
                        <wps:spPr bwMode="auto">
                          <a:xfrm>
                            <a:off x="4115" y="5601"/>
                            <a:ext cx="79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flow</w:t>
                              </w:r>
                            </w:p>
                          </w:txbxContent>
                        </wps:txbx>
                        <wps:bodyPr rot="0" vert="horz" wrap="square" lIns="91440" tIns="45720" rIns="91440" bIns="45720" anchor="t" anchorCtr="0" upright="1">
                          <a:noAutofit/>
                        </wps:bodyPr>
                      </wps:wsp>
                      <wps:wsp>
                        <wps:cNvPr id="30" name="Text Box 99"/>
                        <wps:cNvSpPr txBox="1">
                          <a:spLocks noChangeArrowheads="1"/>
                        </wps:cNvSpPr>
                        <wps:spPr bwMode="auto">
                          <a:xfrm>
                            <a:off x="2358" y="4107"/>
                            <a:ext cx="794"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Pipe</w:t>
                              </w:r>
                            </w:p>
                            <w:p w:rsidR="00A40426" w:rsidRDefault="00A40426" w:rsidP="00A40426">
                              <w:r>
                                <w:t>Δ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 o:spid="_x0000_s1055" style="position:absolute;left:0;text-align:left;margin-left:108.25pt;margin-top:7.75pt;width:173.6pt;height:108.75pt;z-index:251646464;mso-position-horizontal-relative:text;mso-position-vertical-relative:text" coordorigin="2358,3899" coordsize="3472,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">
                <v:shapetype id="_x0000_t32" coordsize="21600,21600" o:spt="32" o:oned="t" path="m,l21600,21600e" filled="f">
                  <v:path arrowok="t" fillok="f" o:connecttype="none"/>
                  <o:lock v:ext="edit" shapetype="t"/>
                </v:shapetype>
                <v:shape id="AutoShape 95" o:spid="_x0000_s1056" type="#_x0000_t32" style="position:absolute;left:3002;top:3899;width:0;height:17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gjsMAAADbAAAADwAAAGRycy9kb3ducmV2LnhtbESPQWsCMRCF70L/Q5iCN826iJStUUQQ&#10;W/Ci7aHHYTPdrCaTbZLq+u+NIHh8vHnfmzdf9s6KM4XYelYwGRcgiGuvW24UfH9tRm8gYkLWaD2T&#10;gitFWC5eBnOstL/wns6H1IgM4VihApNSV0kZa0MO49h3xNn79cFhyjI0Uge8ZLizsiyKmXTYcm4w&#10;2NHaUH06/Lv8xvG4s3Yrr81++vcTyu3mc2qsUsPXfvUOIlGfnseP9IdWUM7gviUD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1oI7DAAAA2wAAAA8AAAAAAAAAAAAA&#10;AAAAoQIAAGRycy9kb3ducmV2LnhtbFBLBQYAAAAABAAEAPkAAACRAwAAAAA=&#10;" strokeweight="1pt">
                  <v:stroke endarrow="block"/>
                </v:shape>
                <v:shape id="AutoShape 96" o:spid="_x0000_s1057" type="#_x0000_t32" style="position:absolute;left:4413;top:4186;width:0;height:283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m/9sQAAADbAAAADwAAAGRycy9kb3ducmV2LnhtbESPQWvCQBSE7wX/w/KE3pqNwdYSXYMI&#10;YqEXay3t8ZF9JqvZtyG7mvjv3UKhx2FmvmEWxWAbcaXOG8cKJkkKgrh02nCl4PC5eXoF4QOyxsYx&#10;KbiRh2I5elhgrl3PH3Tdh0pECPscFdQhtLmUvqzJok9cSxy9o+sshii7SuoO+wi3jczS9EVaNBwX&#10;amxpXVN53l+sAvNlzt9TezLP2/dh159+LvrWkFKP42E1BxFoCP/hv/abVpDN4Pd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b/2xAAAANsAAAAPAAAAAAAAAAAA&#10;AAAAAKECAABkcnMvZG93bnJldi54bWxQSwUGAAAAAAQABAD5AAAAkgMAAAAA&#10;" strokeweight="1pt">
                  <v:stroke endarrow="block"/>
                </v:shape>
                <v:shape id="Freeform 97" o:spid="_x0000_s1058" style="position:absolute;left:3002;top:4282;width:2828;height:1303;visibility:visible;mso-wrap-style:square;v-text-anchor:top" coordsize="2828,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UMMA&#10;AADbAAAADwAAAGRycy9kb3ducmV2LnhtbESPwWrDMAyG74O+g9Fgt8VpGaVkdcoILdtlh7WFXUWs&#10;JiGxnNpek739dBj0KH79n/Rtd7Mb1I1C7DwbWGY5KOLa244bA+fT4XkDKiZki4NnMvBLEXbl4mGL&#10;hfUTf9HtmBolEI4FGmhTGgutY92Sw5j5kViyiw8Ok4yh0TbgJHA36FWer7XDjuVCiyNVLdX98ccJ&#10;pZ66a3i/rL/ty7Svlp+231TJmKfH+e0VVKI53Zf/2x/WwEqeFRfxAF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UMMAAADbAAAADwAAAAAAAAAAAAAAAACYAgAAZHJzL2Rv&#10;d25yZXYueG1sUEsFBgAAAAAEAAQA9QAAAIgDAAAAAA==&#10;" path="m,1303c648,1227,1296,1152,1767,935,2238,718,2533,359,2828,e" filled="f" strokeweight="1pt">
                  <v:path arrowok="t" o:connecttype="custom" o:connectlocs="0,1303;1767,935;2828,0" o:connectangles="0,0,0"/>
                </v:shape>
                <v:shapetype id="_x0000_t202" coordsize="21600,21600" o:spt="202" path="m,l,21600r21600,l21600,xe">
                  <v:stroke joinstyle="miter"/>
                  <v:path gradientshapeok="t" o:connecttype="rect"/>
                </v:shapetype>
                <v:shape id="Text Box 98" o:spid="_x0000_s1059" type="#_x0000_t202" style="position:absolute;left:4115;top:5601;width:794;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PKNMUA&#10;AADbAAAADwAAAGRycy9kb3ducmV2LnhtbESPzWrDMBCE74G+g9hCb7FcF0riRglJodAcfGh+7mtr&#10;Y5tYK8dSbadPXwUCOQ6z883OYjWaRvTUudqygtcoBkFcWF1zqeCw/5rOQDiPrLGxTAqu5GC1fJos&#10;MNV24B/qd74UAcIuRQWV920qpSsqMugi2xIH72Q7gz7IrpS6wyHATSOTOH6XBmsODRW29FlRcd79&#10;mvBGf8zf5n5tnctOyWb7h1l+vij18jyuP0B4Gv3j+J7+1gqSOdy2BAD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c8o0xQAAANsAAAAPAAAAAAAAAAAAAAAAAJgCAABkcnMv&#10;ZG93bnJldi54bWxQSwUGAAAAAAQABAD1AAAAigMAAAAA&#10;" filled="f" stroked="f" strokeweight="1pt">
                  <v:textbox>
                    <w:txbxContent>
                      <w:p w:rsidR="00A40426" w:rsidRDefault="00A40426" w:rsidP="00A40426">
                        <w:r>
                          <w:t>flow</w:t>
                        </w:r>
                      </w:p>
                    </w:txbxContent>
                  </v:textbox>
                </v:shape>
                <v:shape id="Text Box 99" o:spid="_x0000_s1060" type="#_x0000_t202" style="position:absolute;left:2358;top:4107;width:794;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1dMMA&#10;AADbAAAADwAAAGRycy9kb3ducmV2LnhtbESPTW/CMAyG75P4D5GRdhspIKFRCAgmTWIHDuPjbhrT&#10;VjROaUIp/Hp8mLSj9fp9/Hi+7FylWmpC6dnAcJCAIs68LTk3cNh/f3yCChHZYuWZDDwowHLRe5tj&#10;av2df6ndxVwJhEOKBooY61TrkBXkMAx8TSzZ2TcOo4xNrm2Dd4G7So+SZKIdliwXCqzpq6Dssrs5&#10;0WiPp/E0rnwI2/No/fPE7elyNea9361moCJ18X/5r72xBsZiL78IAP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D1dMMAAADbAAAADwAAAAAAAAAAAAAAAACYAgAAZHJzL2Rv&#10;d25yZXYueG1sUEsFBgAAAAAEAAQA9QAAAIgDAAAAAA==&#10;" filled="f" stroked="f" strokeweight="1pt">
                  <v:textbox>
                    <w:txbxContent>
                      <w:p w:rsidR="00A40426" w:rsidRDefault="00A40426" w:rsidP="00A40426">
                        <w:r>
                          <w:t>Pipe</w:t>
                        </w:r>
                      </w:p>
                      <w:p w:rsidR="00A40426" w:rsidRDefault="00A40426" w:rsidP="00A40426">
                        <w:r>
                          <w:t>ΔP</w:t>
                        </w:r>
                      </w:p>
                    </w:txbxContent>
                  </v:textbox>
                </v:shape>
              </v:group>
            </w:pict>
          </mc:Fallback>
        </mc:AlternateContent>
      </w:r>
    </w:p>
    <w:p w:rsidR="00A40426" w:rsidRPr="00FE006F" w:rsidRDefault="00A40426" w:rsidP="00A40426">
      <w:pPr>
        <w:ind w:right="-1617"/>
        <w:rPr>
          <w:i/>
          <w:sz w:val="36"/>
          <w:szCs w:val="36"/>
        </w:rPr>
      </w:pPr>
    </w:p>
    <w:p w:rsidR="00A40426" w:rsidRPr="00FE006F" w:rsidRDefault="009A5EAE" w:rsidP="00A40426">
      <w:pPr>
        <w:rPr>
          <w:i/>
          <w:sz w:val="36"/>
          <w:szCs w:val="36"/>
        </w:rPr>
      </w:pPr>
      <w:r w:rsidRPr="00FE006F">
        <w:rPr>
          <w:i/>
          <w:noProof/>
          <w:sz w:val="36"/>
          <w:szCs w:val="36"/>
        </w:rPr>
        <mc:AlternateContent>
          <mc:Choice Requires="wps">
            <w:drawing>
              <wp:anchor distT="0" distB="0" distL="114300" distR="114300" simplePos="0" relativeHeight="251647488" behindDoc="0" locked="0" layoutInCell="1" allowOverlap="1">
                <wp:simplePos x="0" y="0"/>
                <wp:positionH relativeFrom="column">
                  <wp:posOffset>3500120</wp:posOffset>
                </wp:positionH>
                <wp:positionV relativeFrom="paragraph">
                  <wp:posOffset>33020</wp:posOffset>
                </wp:positionV>
                <wp:extent cx="508635" cy="347980"/>
                <wp:effectExtent l="4445" t="0" r="1270" b="0"/>
                <wp:wrapNone/>
                <wp:docPr id="24"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ΔP</w:t>
                            </w:r>
                            <w:r w:rsidRPr="006D00D0">
                              <w:rPr>
                                <w:vertAlign w:val="subscript"/>
                              </w:rPr>
                              <w:t>f</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61" type="#_x0000_t202" style="position:absolute;left:0;text-align:left;margin-left:275.6pt;margin-top:2.6pt;width:40.05pt;height:27.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yeuvgIAAMQFAAAOAAAAZHJzL2Uyb0RvYy54bWysVNtunDAQfa/Uf7D8TrjEywI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" filled="f" stroked="f" strokeweight="1pt">
                <v:textbox>
                  <w:txbxContent>
                    <w:p w:rsidR="00A40426" w:rsidRDefault="00A40426" w:rsidP="00A40426">
                      <w:r>
                        <w:t>ΔP</w:t>
                      </w:r>
                      <w:r w:rsidRPr="006D00D0">
                        <w:rPr>
                          <w:vertAlign w:val="subscript"/>
                        </w:rPr>
                        <w:t>f</w:t>
                      </w:r>
                    </w:p>
                    <w:p w:rsidR="00A40426" w:rsidRDefault="00A40426" w:rsidP="00A40426"/>
                  </w:txbxContent>
                </v:textbox>
              </v:shape>
            </w:pict>
          </mc:Fallback>
        </mc:AlternateContent>
      </w: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A40426" w:rsidP="00A40426">
      <w:pPr>
        <w:rPr>
          <w:i/>
          <w:sz w:val="36"/>
          <w:szCs w:val="36"/>
        </w:rPr>
      </w:pPr>
    </w:p>
    <w:p w:rsidR="00A40426" w:rsidRPr="00FE006F" w:rsidRDefault="00756E97" w:rsidP="00CC45A7">
      <w:pPr>
        <w:ind w:left="284"/>
        <w:rPr>
          <w:color w:val="FF0000"/>
          <w:sz w:val="36"/>
          <w:szCs w:val="36"/>
        </w:rPr>
      </w:pPr>
      <w:r w:rsidRPr="00FE006F">
        <w:rPr>
          <w:color w:val="FF0000"/>
          <w:sz w:val="36"/>
          <w:szCs w:val="36"/>
        </w:rPr>
        <w:t>(4</w:t>
      </w:r>
      <w:r w:rsidR="00A40426" w:rsidRPr="00FE006F">
        <w:rPr>
          <w:color w:val="FF0000"/>
          <w:sz w:val="36"/>
          <w:szCs w:val="36"/>
        </w:rPr>
        <w:t xml:space="preserve"> marks if student recognizes friction and elevation effects)</w:t>
      </w:r>
    </w:p>
    <w:p w:rsidR="00A40426" w:rsidRPr="00FE006F" w:rsidRDefault="00A40426" w:rsidP="00CC45A7">
      <w:pPr>
        <w:ind w:left="284"/>
        <w:rPr>
          <w:i/>
          <w:sz w:val="36"/>
          <w:szCs w:val="36"/>
        </w:rPr>
      </w:pPr>
    </w:p>
    <w:p w:rsidR="00A40426" w:rsidRPr="00FE006F" w:rsidRDefault="00A40426" w:rsidP="00CC45A7">
      <w:pPr>
        <w:ind w:left="284"/>
        <w:rPr>
          <w:color w:val="FF0000"/>
          <w:sz w:val="36"/>
          <w:szCs w:val="36"/>
        </w:rPr>
      </w:pPr>
      <w:r w:rsidRPr="00FE006F">
        <w:rPr>
          <w:color w:val="FF0000"/>
          <w:sz w:val="36"/>
          <w:szCs w:val="36"/>
        </w:rPr>
        <w:t xml:space="preserve">Elevation losses will follow </w:t>
      </w:r>
      <w:r w:rsidRPr="00FE006F">
        <w:rPr>
          <w:color w:val="FF0000"/>
          <w:position w:val="-10"/>
          <w:sz w:val="36"/>
          <w:szCs w:val="36"/>
        </w:rPr>
        <w:object w:dxaOrig="1020" w:dyaOrig="320">
          <v:shape id="_x0000_i1026" type="#_x0000_t75" style="width:51pt;height:15.75pt" o:ole="">
            <v:imagedata r:id="rId19" o:title=""/>
          </v:shape>
          <o:OLEObject Type="Embed" ProgID="Equation.DSMT4" ShapeID="_x0000_i1026" DrawAspect="Content" ObjectID="_1514725457" r:id="rId20"/>
        </w:object>
      </w:r>
      <w:r w:rsidRPr="00FE006F">
        <w:rPr>
          <w:color w:val="FF0000"/>
          <w:sz w:val="36"/>
          <w:szCs w:val="36"/>
        </w:rPr>
        <w:t xml:space="preserve"> where </w:t>
      </w:r>
      <w:r w:rsidRPr="00FE006F">
        <w:rPr>
          <w:color w:val="FF0000"/>
          <w:position w:val="-10"/>
          <w:sz w:val="36"/>
          <w:szCs w:val="36"/>
        </w:rPr>
        <w:object w:dxaOrig="220" w:dyaOrig="260">
          <v:shape id="_x0000_i1027" type="#_x0000_t75" style="width:9.75pt;height:13.5pt" o:ole="">
            <v:imagedata r:id="rId21" o:title=""/>
          </v:shape>
          <o:OLEObject Type="Embed" ProgID="Equation.DSMT4" ShapeID="_x0000_i1027" DrawAspect="Content" ObjectID="_1514725458" r:id="rId22"/>
        </w:object>
      </w:r>
      <w:r w:rsidRPr="00FE006F">
        <w:rPr>
          <w:color w:val="FF0000"/>
          <w:sz w:val="36"/>
          <w:szCs w:val="36"/>
        </w:rPr>
        <w:t xml:space="preserve"> is the two-phase density in the riser. At low flowrates there will be a high hold-up of liquid in the rise</w:t>
      </w:r>
      <w:r w:rsidR="00CC3E8E" w:rsidRPr="00FE006F">
        <w:rPr>
          <w:color w:val="FF0000"/>
          <w:sz w:val="36"/>
          <w:szCs w:val="36"/>
        </w:rPr>
        <w:t>r</w:t>
      </w:r>
      <w:r w:rsidRPr="00FE006F">
        <w:rPr>
          <w:color w:val="FF0000"/>
          <w:sz w:val="36"/>
          <w:szCs w:val="36"/>
        </w:rPr>
        <w:t xml:space="preserve"> hence </w:t>
      </w:r>
      <w:r w:rsidRPr="00FE006F">
        <w:rPr>
          <w:color w:val="FF0000"/>
          <w:position w:val="-10"/>
          <w:sz w:val="36"/>
          <w:szCs w:val="36"/>
        </w:rPr>
        <w:object w:dxaOrig="460" w:dyaOrig="300">
          <v:shape id="_x0000_i1028" type="#_x0000_t75" style="width:22.5pt;height:15pt" o:ole="">
            <v:imagedata r:id="rId23" o:title=""/>
          </v:shape>
          <o:OLEObject Type="Embed" ProgID="Equation.DSMT4" ShapeID="_x0000_i1028" DrawAspect="Content" ObjectID="_1514725459" r:id="rId24"/>
        </w:object>
      </w:r>
      <w:r w:rsidRPr="00FE006F">
        <w:rPr>
          <w:color w:val="FF0000"/>
          <w:sz w:val="36"/>
          <w:szCs w:val="36"/>
        </w:rPr>
        <w:t xml:space="preserve"> will be high. When the flowrate is increased, there will be less liquid hold-up in the riser as the higher velocity will “sweep” the liquid along with the gas. Elevation losses will display the following trend:</w:t>
      </w:r>
    </w:p>
    <w:p w:rsidR="00A40426" w:rsidRPr="00FE006F" w:rsidRDefault="00A40426" w:rsidP="00CC45A7">
      <w:pPr>
        <w:ind w:left="284"/>
        <w:rPr>
          <w:color w:val="FF0000"/>
          <w:sz w:val="36"/>
          <w:szCs w:val="36"/>
        </w:rPr>
      </w:pP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49536" behindDoc="0" locked="0" layoutInCell="1" allowOverlap="1">
                <wp:simplePos x="0" y="0"/>
                <wp:positionH relativeFrom="column">
                  <wp:posOffset>1733549</wp:posOffset>
                </wp:positionH>
                <wp:positionV relativeFrom="paragraph">
                  <wp:posOffset>116840</wp:posOffset>
                </wp:positionV>
                <wp:extent cx="45719" cy="1647825"/>
                <wp:effectExtent l="76200" t="38100" r="50165" b="28575"/>
                <wp:wrapNone/>
                <wp:docPr id="23"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19" cy="164782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C4ECA" id="AutoShape 102" o:spid="_x0000_s1026" type="#_x0000_t32" style="position:absolute;margin-left:136.5pt;margin-top:9.2pt;width:3.6pt;height:129.75pt;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" strokeweight="1pt">
                <v:stroke endarrow="block"/>
              </v:shape>
            </w:pict>
          </mc:Fallback>
        </mc:AlternateContent>
      </w: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48512" behindDoc="0" locked="0" layoutInCell="1" allowOverlap="1" wp14:anchorId="4CF978AC" wp14:editId="19974A02">
                <wp:simplePos x="0" y="0"/>
                <wp:positionH relativeFrom="column">
                  <wp:posOffset>2355215</wp:posOffset>
                </wp:positionH>
                <wp:positionV relativeFrom="paragraph">
                  <wp:posOffset>113665</wp:posOffset>
                </wp:positionV>
                <wp:extent cx="508635" cy="347980"/>
                <wp:effectExtent l="2540" t="0" r="3175" b="0"/>
                <wp:wrapNone/>
                <wp:docPr id="2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ΔP</w:t>
                            </w:r>
                            <w:r>
                              <w:rPr>
                                <w:vertAlign w:val="subscript"/>
                              </w:rPr>
                              <w:t>el</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978AC" id="Text Box 101" o:spid="_x0000_s1062" type="#_x0000_t202" style="position:absolute;left:0;text-align:left;margin-left:185.45pt;margin-top:8.95pt;width:40.05pt;height:27.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" filled="f" stroked="f" strokeweight="1pt">
                <v:textbox>
                  <w:txbxContent>
                    <w:p w:rsidR="00A40426" w:rsidRDefault="00A40426" w:rsidP="00A40426">
                      <w:r>
                        <w:t>ΔP</w:t>
                      </w:r>
                      <w:r>
                        <w:rPr>
                          <w:vertAlign w:val="subscript"/>
                        </w:rPr>
                        <w:t>el</w:t>
                      </w:r>
                    </w:p>
                    <w:p w:rsidR="00A40426" w:rsidRDefault="00A40426" w:rsidP="00A40426"/>
                  </w:txbxContent>
                </v:textbox>
              </v:shape>
            </w:pict>
          </mc:Fallback>
        </mc:AlternateContent>
      </w:r>
      <w:r w:rsidRPr="00FE006F">
        <w:rPr>
          <w:i/>
          <w:noProof/>
          <w:sz w:val="36"/>
          <w:szCs w:val="36"/>
        </w:rPr>
        <mc:AlternateContent>
          <mc:Choice Requires="wps">
            <w:drawing>
              <wp:anchor distT="0" distB="0" distL="114300" distR="114300" simplePos="0" relativeHeight="251653632" behindDoc="0" locked="0" layoutInCell="1" allowOverlap="1" wp14:anchorId="5BFEFB4D" wp14:editId="5FFBAB3D">
                <wp:simplePos x="0" y="0"/>
                <wp:positionH relativeFrom="column">
                  <wp:posOffset>1951990</wp:posOffset>
                </wp:positionH>
                <wp:positionV relativeFrom="paragraph">
                  <wp:posOffset>113665</wp:posOffset>
                </wp:positionV>
                <wp:extent cx="1693545" cy="414020"/>
                <wp:effectExtent l="8890" t="7620" r="12065" b="6985"/>
                <wp:wrapNone/>
                <wp:docPr id="21" name="Freeform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93545" cy="414020"/>
                        </a:xfrm>
                        <a:custGeom>
                          <a:avLst/>
                          <a:gdLst>
                            <a:gd name="T0" fmla="*/ 0 w 2667"/>
                            <a:gd name="T1" fmla="*/ 0 h 652"/>
                            <a:gd name="T2" fmla="*/ 1190 w 2667"/>
                            <a:gd name="T3" fmla="*/ 489 h 652"/>
                            <a:gd name="T4" fmla="*/ 2667 w 2667"/>
                            <a:gd name="T5" fmla="*/ 652 h 652"/>
                          </a:gdLst>
                          <a:ahLst/>
                          <a:cxnLst>
                            <a:cxn ang="0">
                              <a:pos x="T0" y="T1"/>
                            </a:cxn>
                            <a:cxn ang="0">
                              <a:pos x="T2" y="T3"/>
                            </a:cxn>
                            <a:cxn ang="0">
                              <a:pos x="T4" y="T5"/>
                            </a:cxn>
                          </a:cxnLst>
                          <a:rect l="0" t="0" r="r" b="b"/>
                          <a:pathLst>
                            <a:path w="2667" h="652">
                              <a:moveTo>
                                <a:pt x="0" y="0"/>
                              </a:moveTo>
                              <a:cubicBezTo>
                                <a:pt x="373" y="190"/>
                                <a:pt x="746" y="380"/>
                                <a:pt x="1190" y="489"/>
                              </a:cubicBezTo>
                              <a:cubicBezTo>
                                <a:pt x="1634" y="598"/>
                                <a:pt x="2150" y="625"/>
                                <a:pt x="2667" y="65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73A3E" id="Freeform 106" o:spid="_x0000_s1026" style="position:absolute;margin-left:153.7pt;margin-top:8.95pt;width:133.35pt;height:32.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67,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" path="m,c373,190,746,380,1190,489v444,109,960,136,1477,163e" filled="f" strokeweight="1pt">
                <v:path arrowok="t" o:connecttype="custom" o:connectlocs="0,0;755650,310515;1693545,414020" o:connectangles="0,0,0"/>
              </v:shape>
            </w:pict>
          </mc:Fallback>
        </mc:AlternateContent>
      </w:r>
      <w:r w:rsidRPr="00FE006F">
        <w:rPr>
          <w:i/>
          <w:noProof/>
          <w:sz w:val="36"/>
          <w:szCs w:val="36"/>
        </w:rPr>
        <mc:AlternateContent>
          <mc:Choice Requires="wps">
            <w:drawing>
              <wp:anchor distT="0" distB="0" distL="114300" distR="114300" simplePos="0" relativeHeight="251652608" behindDoc="0" locked="0" layoutInCell="1" allowOverlap="1" wp14:anchorId="54E51D13" wp14:editId="74993A8A">
                <wp:simplePos x="0" y="0"/>
                <wp:positionH relativeFrom="column">
                  <wp:posOffset>1374775</wp:posOffset>
                </wp:positionH>
                <wp:positionV relativeFrom="paragraph">
                  <wp:posOffset>68580</wp:posOffset>
                </wp:positionV>
                <wp:extent cx="504190" cy="459105"/>
                <wp:effectExtent l="3175" t="635" r="0" b="0"/>
                <wp:wrapNone/>
                <wp:docPr id="2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Pipe</w:t>
                            </w:r>
                          </w:p>
                          <w:p w:rsidR="00A40426" w:rsidRDefault="00A40426" w:rsidP="00A40426">
                            <w:r>
                              <w:t>Δ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63" type="#_x0000_t202" style="position:absolute;left:0;text-align:left;margin-left:108.25pt;margin-top:5.4pt;width:39.7pt;height:36.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" filled="f" stroked="f" strokeweight="1pt">
                <v:textbox>
                  <w:txbxContent>
                    <w:p w:rsidR="00A40426" w:rsidRDefault="00A40426" w:rsidP="00A40426">
                      <w:r>
                        <w:t>Pipe</w:t>
                      </w:r>
                    </w:p>
                    <w:p w:rsidR="00A40426" w:rsidRDefault="00A40426" w:rsidP="00A40426">
                      <w:r>
                        <w:t>ΔP</w:t>
                      </w:r>
                    </w:p>
                  </w:txbxContent>
                </v:textbox>
              </v:shape>
            </w:pict>
          </mc:Fallback>
        </mc:AlternateContent>
      </w:r>
    </w:p>
    <w:p w:rsidR="00A40426" w:rsidRPr="00FE006F" w:rsidRDefault="00A40426" w:rsidP="00CC45A7">
      <w:pPr>
        <w:ind w:left="284"/>
        <w:rPr>
          <w:i/>
          <w:sz w:val="36"/>
          <w:szCs w:val="36"/>
        </w:rPr>
      </w:pPr>
    </w:p>
    <w:p w:rsidR="00A40426" w:rsidRPr="00FE006F" w:rsidRDefault="00FE006F" w:rsidP="00CC45A7">
      <w:pPr>
        <w:ind w:left="284"/>
        <w:rPr>
          <w:i/>
          <w:sz w:val="36"/>
          <w:szCs w:val="36"/>
        </w:rPr>
      </w:pPr>
      <w:r w:rsidRPr="00FE006F">
        <w:rPr>
          <w:i/>
          <w:noProof/>
          <w:sz w:val="36"/>
          <w:szCs w:val="36"/>
        </w:rPr>
        <mc:AlternateContent>
          <mc:Choice Requires="wps">
            <w:drawing>
              <wp:anchor distT="0" distB="0" distL="114300" distR="114300" simplePos="0" relativeHeight="251650560" behindDoc="0" locked="0" layoutInCell="1" allowOverlap="1" wp14:anchorId="45A8557C" wp14:editId="65E462D7">
                <wp:simplePos x="0" y="0"/>
                <wp:positionH relativeFrom="column">
                  <wp:posOffset>2773998</wp:posOffset>
                </wp:positionH>
                <wp:positionV relativeFrom="paragraph">
                  <wp:posOffset>68263</wp:posOffset>
                </wp:positionV>
                <wp:extent cx="0" cy="1800225"/>
                <wp:effectExtent l="7620" t="56515" r="20955" b="57785"/>
                <wp:wrapNone/>
                <wp:docPr id="16"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0" cy="180022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86389C" id="AutoShape 103" o:spid="_x0000_s1026" type="#_x0000_t32" style="position:absolute;margin-left:218.45pt;margin-top:5.4pt;width:0;height:141.75pt;rotation:-90;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" strokeweight="1pt">
                <v:stroke endarrow="block"/>
              </v:shape>
            </w:pict>
          </mc:Fallback>
        </mc:AlternateContent>
      </w:r>
      <w:r w:rsidR="009A5EAE" w:rsidRPr="00FE006F">
        <w:rPr>
          <w:i/>
          <w:noProof/>
          <w:sz w:val="36"/>
          <w:szCs w:val="36"/>
        </w:rPr>
        <mc:AlternateContent>
          <mc:Choice Requires="wps">
            <w:drawing>
              <wp:anchor distT="0" distB="0" distL="114300" distR="114300" simplePos="0" relativeHeight="251655680" behindDoc="0" locked="0" layoutInCell="1" allowOverlap="1" wp14:anchorId="05B0C86C" wp14:editId="6A058371">
                <wp:simplePos x="0" y="0"/>
                <wp:positionH relativeFrom="column">
                  <wp:posOffset>4112812</wp:posOffset>
                </wp:positionH>
                <wp:positionV relativeFrom="paragraph">
                  <wp:posOffset>44145</wp:posOffset>
                </wp:positionV>
                <wp:extent cx="1058545" cy="429371"/>
                <wp:effectExtent l="0" t="0" r="0" b="8890"/>
                <wp:wrapNone/>
                <wp:docPr id="19"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8545" cy="42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Settle at no slip in riser</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64" type="#_x0000_t202" style="position:absolute;left:0;text-align:left;margin-left:323.85pt;margin-top:3.5pt;width:83.35pt;height:33.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lS0ug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" filled="f" stroked="f" strokeweight="1pt">
                <v:textbox>
                  <w:txbxContent>
                    <w:p w:rsidR="00A40426" w:rsidRDefault="00A40426" w:rsidP="00A40426">
                      <w:r>
                        <w:t>Settle at no slip in riser</w:t>
                      </w:r>
                    </w:p>
                    <w:p w:rsidR="00A40426" w:rsidRDefault="00A40426" w:rsidP="00A40426"/>
                  </w:txbxContent>
                </v:textbox>
              </v:shape>
            </w:pict>
          </mc:Fallback>
        </mc:AlternateContent>
      </w: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54656" behindDoc="0" locked="0" layoutInCell="1" allowOverlap="1" wp14:anchorId="25528D72" wp14:editId="6B090EED">
                <wp:simplePos x="0" y="0"/>
                <wp:positionH relativeFrom="column">
                  <wp:posOffset>3645535</wp:posOffset>
                </wp:positionH>
                <wp:positionV relativeFrom="paragraph">
                  <wp:posOffset>89535</wp:posOffset>
                </wp:positionV>
                <wp:extent cx="715645" cy="635"/>
                <wp:effectExtent l="6985" t="12065" r="10795" b="6350"/>
                <wp:wrapNone/>
                <wp:docPr id="18" name="Freeform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5645" cy="635"/>
                        </a:xfrm>
                        <a:custGeom>
                          <a:avLst/>
                          <a:gdLst>
                            <a:gd name="T0" fmla="*/ 0 w 1127"/>
                            <a:gd name="T1" fmla="*/ 0 h 1"/>
                            <a:gd name="T2" fmla="*/ 1127 w 1127"/>
                            <a:gd name="T3" fmla="*/ 0 h 1"/>
                          </a:gdLst>
                          <a:ahLst/>
                          <a:cxnLst>
                            <a:cxn ang="0">
                              <a:pos x="T0" y="T1"/>
                            </a:cxn>
                            <a:cxn ang="0">
                              <a:pos x="T2" y="T3"/>
                            </a:cxn>
                          </a:cxnLst>
                          <a:rect l="0" t="0" r="r" b="b"/>
                          <a:pathLst>
                            <a:path w="1127" h="1">
                              <a:moveTo>
                                <a:pt x="0" y="0"/>
                              </a:moveTo>
                              <a:cubicBezTo>
                                <a:pt x="0" y="0"/>
                                <a:pt x="563" y="0"/>
                                <a:pt x="1127"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56E82500" id="Freeform 107"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7.05pt,7.05pt" control1="287.05pt,7.05pt" control2="315.2pt,7.05pt" to="343.4pt,7.05pt" coordsize="11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" filled="f" strokeweight="1pt">
                <v:stroke dashstyle="dash"/>
                <v:path arrowok="t" o:connecttype="custom" o:connectlocs="0,0;715645,0" o:connectangles="0,0"/>
              </v:curve>
            </w:pict>
          </mc:Fallback>
        </mc:AlternateContent>
      </w: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9A5EAE" w:rsidP="00CC45A7">
      <w:pPr>
        <w:ind w:left="284"/>
        <w:rPr>
          <w:i/>
          <w:sz w:val="36"/>
          <w:szCs w:val="36"/>
        </w:rPr>
      </w:pPr>
      <w:bookmarkStart w:id="0" w:name="_GoBack"/>
      <w:bookmarkEnd w:id="0"/>
      <w:r w:rsidRPr="00FE006F">
        <w:rPr>
          <w:i/>
          <w:noProof/>
          <w:sz w:val="36"/>
          <w:szCs w:val="36"/>
        </w:rPr>
        <mc:AlternateContent>
          <mc:Choice Requires="wps">
            <w:drawing>
              <wp:anchor distT="0" distB="0" distL="114300" distR="114300" simplePos="0" relativeHeight="251651584" behindDoc="0" locked="0" layoutInCell="1" allowOverlap="1" wp14:anchorId="09667E0B" wp14:editId="3BFE2E4F">
                <wp:simplePos x="0" y="0"/>
                <wp:positionH relativeFrom="column">
                  <wp:posOffset>2490470</wp:posOffset>
                </wp:positionH>
                <wp:positionV relativeFrom="paragraph">
                  <wp:posOffset>-4445</wp:posOffset>
                </wp:positionV>
                <wp:extent cx="504190" cy="300355"/>
                <wp:effectExtent l="4445" t="0" r="0" b="0"/>
                <wp:wrapNone/>
                <wp:docPr id="17"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667E0B" id="Text Box 104" o:spid="_x0000_s1065" type="#_x0000_t202" style="position:absolute;left:0;text-align:left;margin-left:196.1pt;margin-top:-.35pt;width:39.7pt;height:23.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WVMuQIAAMQ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" filled="f" stroked="f" strokeweight="1pt">
                <v:textbox>
                  <w:txbxContent>
                    <w:p w:rsidR="00A40426" w:rsidRDefault="00A40426" w:rsidP="00A40426">
                      <w:r>
                        <w:t>flow</w:t>
                      </w:r>
                    </w:p>
                  </w:txbxContent>
                </v:textbox>
              </v:shape>
            </w:pict>
          </mc:Fallback>
        </mc:AlternateContent>
      </w: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A40426" w:rsidP="00CC45A7">
      <w:pPr>
        <w:ind w:left="284"/>
        <w:rPr>
          <w:color w:val="FF0000"/>
          <w:sz w:val="36"/>
          <w:szCs w:val="36"/>
        </w:rPr>
      </w:pPr>
      <w:r w:rsidRPr="00FE006F">
        <w:rPr>
          <w:color w:val="FF0000"/>
          <w:sz w:val="36"/>
          <w:szCs w:val="36"/>
        </w:rPr>
        <w:t>Combining friction and elevation losses results in:</w:t>
      </w:r>
    </w:p>
    <w:p w:rsidR="00A40426" w:rsidRPr="00FE006F" w:rsidRDefault="00A40426" w:rsidP="00CC45A7">
      <w:pPr>
        <w:ind w:left="284"/>
        <w:rPr>
          <w:color w:val="FF0000"/>
          <w:sz w:val="36"/>
          <w:szCs w:val="36"/>
        </w:rPr>
      </w:pPr>
    </w:p>
    <w:p w:rsidR="00A40426" w:rsidRPr="00FE006F" w:rsidRDefault="00A40426" w:rsidP="00CC45A7">
      <w:pPr>
        <w:ind w:left="284"/>
        <w:rPr>
          <w:color w:val="FF0000"/>
          <w:sz w:val="36"/>
          <w:szCs w:val="36"/>
        </w:rPr>
      </w:pPr>
    </w:p>
    <w:p w:rsidR="00A40426" w:rsidRPr="00FE006F" w:rsidRDefault="00A40426" w:rsidP="00CC45A7">
      <w:pPr>
        <w:ind w:left="284"/>
        <w:rPr>
          <w:color w:val="FF0000"/>
          <w:sz w:val="36"/>
          <w:szCs w:val="36"/>
        </w:rPr>
      </w:pPr>
    </w:p>
    <w:p w:rsidR="00A40426" w:rsidRPr="00FE006F" w:rsidRDefault="00A40426" w:rsidP="00CC45A7">
      <w:pPr>
        <w:ind w:left="284"/>
        <w:rPr>
          <w:color w:val="FF0000"/>
          <w:sz w:val="36"/>
          <w:szCs w:val="36"/>
        </w:rPr>
      </w:pP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63872" behindDoc="0" locked="0" layoutInCell="1" allowOverlap="1">
                <wp:simplePos x="0" y="0"/>
                <wp:positionH relativeFrom="column">
                  <wp:posOffset>4008755</wp:posOffset>
                </wp:positionH>
                <wp:positionV relativeFrom="paragraph">
                  <wp:posOffset>106045</wp:posOffset>
                </wp:positionV>
                <wp:extent cx="889000" cy="347980"/>
                <wp:effectExtent l="0" t="0" r="0" b="0"/>
                <wp:wrapNone/>
                <wp:docPr id="15"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Combined</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66" type="#_x0000_t202" style="position:absolute;left:0;text-align:left;margin-left:315.65pt;margin-top:8.35pt;width:70pt;height:27.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52OvQIAAMQ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" filled="f" stroked="f" strokeweight="1pt">
                <v:textbox>
                  <w:txbxContent>
                    <w:p w:rsidR="00A40426" w:rsidRDefault="00A40426" w:rsidP="00A40426">
                      <w:r>
                        <w:t>Combined</w:t>
                      </w:r>
                    </w:p>
                    <w:p w:rsidR="00A40426" w:rsidRDefault="00A40426" w:rsidP="00A40426"/>
                  </w:txbxContent>
                </v:textbox>
              </v:shape>
            </w:pict>
          </mc:Fallback>
        </mc:AlternateContent>
      </w: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56704" behindDoc="0" locked="0" layoutInCell="1" allowOverlap="1">
                <wp:simplePos x="0" y="0"/>
                <wp:positionH relativeFrom="column">
                  <wp:posOffset>2019935</wp:posOffset>
                </wp:positionH>
                <wp:positionV relativeFrom="paragraph">
                  <wp:posOffset>238760</wp:posOffset>
                </wp:positionV>
                <wp:extent cx="1593215" cy="721995"/>
                <wp:effectExtent l="10160" t="10160" r="6350" b="10795"/>
                <wp:wrapNone/>
                <wp:docPr id="14"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93215" cy="721995"/>
                        </a:xfrm>
                        <a:custGeom>
                          <a:avLst/>
                          <a:gdLst>
                            <a:gd name="T0" fmla="*/ 0 w 2667"/>
                            <a:gd name="T1" fmla="*/ 0 h 652"/>
                            <a:gd name="T2" fmla="*/ 1190 w 2667"/>
                            <a:gd name="T3" fmla="*/ 489 h 652"/>
                            <a:gd name="T4" fmla="*/ 2667 w 2667"/>
                            <a:gd name="T5" fmla="*/ 652 h 652"/>
                          </a:gdLst>
                          <a:ahLst/>
                          <a:cxnLst>
                            <a:cxn ang="0">
                              <a:pos x="T0" y="T1"/>
                            </a:cxn>
                            <a:cxn ang="0">
                              <a:pos x="T2" y="T3"/>
                            </a:cxn>
                            <a:cxn ang="0">
                              <a:pos x="T4" y="T5"/>
                            </a:cxn>
                          </a:cxnLst>
                          <a:rect l="0" t="0" r="r" b="b"/>
                          <a:pathLst>
                            <a:path w="2667" h="652">
                              <a:moveTo>
                                <a:pt x="0" y="0"/>
                              </a:moveTo>
                              <a:cubicBezTo>
                                <a:pt x="373" y="190"/>
                                <a:pt x="746" y="380"/>
                                <a:pt x="1190" y="489"/>
                              </a:cubicBezTo>
                              <a:cubicBezTo>
                                <a:pt x="1634" y="598"/>
                                <a:pt x="2150" y="625"/>
                                <a:pt x="2667" y="652"/>
                              </a:cubicBezTo>
                            </a:path>
                          </a:pathLst>
                        </a:custGeom>
                        <a:noFill/>
                        <a:ln w="1270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A2BA07" id="Freeform 109" o:spid="_x0000_s1026" style="position:absolute;margin-left:159.05pt;margin-top:18.8pt;width:125.45pt;height:56.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67,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" path="m,c373,190,746,380,1190,489v444,109,960,136,1477,163e" filled="f" strokeweight="1pt">
                <v:stroke dashstyle="1 1"/>
                <v:path arrowok="t" o:connecttype="custom" o:connectlocs="0,0;710883,541496;1593215,721995" o:connectangles="0,0,0"/>
              </v:shape>
            </w:pict>
          </mc:Fallback>
        </mc:AlternateContent>
      </w:r>
      <w:r w:rsidRPr="00FE006F">
        <w:rPr>
          <w:i/>
          <w:noProof/>
          <w:sz w:val="36"/>
          <w:szCs w:val="36"/>
        </w:rPr>
        <mc:AlternateContent>
          <mc:Choice Requires="wps">
            <w:drawing>
              <wp:anchor distT="0" distB="0" distL="114300" distR="114300" simplePos="0" relativeHeight="251662848" behindDoc="0" locked="0" layoutInCell="1" allowOverlap="1">
                <wp:simplePos x="0" y="0"/>
                <wp:positionH relativeFrom="column">
                  <wp:posOffset>2223135</wp:posOffset>
                </wp:positionH>
                <wp:positionV relativeFrom="paragraph">
                  <wp:posOffset>175895</wp:posOffset>
                </wp:positionV>
                <wp:extent cx="1892935" cy="540385"/>
                <wp:effectExtent l="13335" t="13970" r="8255" b="7620"/>
                <wp:wrapNone/>
                <wp:docPr id="13"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2935" cy="540385"/>
                        </a:xfrm>
                        <a:custGeom>
                          <a:avLst/>
                          <a:gdLst>
                            <a:gd name="T0" fmla="*/ 0 w 3466"/>
                            <a:gd name="T1" fmla="*/ 34 h 851"/>
                            <a:gd name="T2" fmla="*/ 285 w 3466"/>
                            <a:gd name="T3" fmla="*/ 452 h 851"/>
                            <a:gd name="T4" fmla="*/ 720 w 3466"/>
                            <a:gd name="T5" fmla="*/ 754 h 851"/>
                            <a:gd name="T6" fmla="*/ 1624 w 3466"/>
                            <a:gd name="T7" fmla="*/ 837 h 851"/>
                            <a:gd name="T8" fmla="*/ 2294 w 3466"/>
                            <a:gd name="T9" fmla="*/ 670 h 851"/>
                            <a:gd name="T10" fmla="*/ 2964 w 3466"/>
                            <a:gd name="T11" fmla="*/ 301 h 851"/>
                            <a:gd name="T12" fmla="*/ 3466 w 3466"/>
                            <a:gd name="T13" fmla="*/ 0 h 851"/>
                          </a:gdLst>
                          <a:ahLst/>
                          <a:cxnLst>
                            <a:cxn ang="0">
                              <a:pos x="T0" y="T1"/>
                            </a:cxn>
                            <a:cxn ang="0">
                              <a:pos x="T2" y="T3"/>
                            </a:cxn>
                            <a:cxn ang="0">
                              <a:pos x="T4" y="T5"/>
                            </a:cxn>
                            <a:cxn ang="0">
                              <a:pos x="T6" y="T7"/>
                            </a:cxn>
                            <a:cxn ang="0">
                              <a:pos x="T8" y="T9"/>
                            </a:cxn>
                            <a:cxn ang="0">
                              <a:pos x="T10" y="T11"/>
                            </a:cxn>
                            <a:cxn ang="0">
                              <a:pos x="T12" y="T13"/>
                            </a:cxn>
                          </a:cxnLst>
                          <a:rect l="0" t="0" r="r" b="b"/>
                          <a:pathLst>
                            <a:path w="3466" h="851">
                              <a:moveTo>
                                <a:pt x="0" y="34"/>
                              </a:moveTo>
                              <a:cubicBezTo>
                                <a:pt x="82" y="183"/>
                                <a:pt x="165" y="332"/>
                                <a:pt x="285" y="452"/>
                              </a:cubicBezTo>
                              <a:cubicBezTo>
                                <a:pt x="405" y="572"/>
                                <a:pt x="497" y="690"/>
                                <a:pt x="720" y="754"/>
                              </a:cubicBezTo>
                              <a:cubicBezTo>
                                <a:pt x="943" y="818"/>
                                <a:pt x="1362" y="851"/>
                                <a:pt x="1624" y="837"/>
                              </a:cubicBezTo>
                              <a:cubicBezTo>
                                <a:pt x="1886" y="823"/>
                                <a:pt x="2071" y="759"/>
                                <a:pt x="2294" y="670"/>
                              </a:cubicBezTo>
                              <a:cubicBezTo>
                                <a:pt x="2517" y="581"/>
                                <a:pt x="2769" y="413"/>
                                <a:pt x="2964" y="301"/>
                              </a:cubicBezTo>
                              <a:cubicBezTo>
                                <a:pt x="3159" y="189"/>
                                <a:pt x="3312" y="94"/>
                                <a:pt x="3466"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DFC7D1" id="Freeform 115" o:spid="_x0000_s1026" style="position:absolute;margin-left:175.05pt;margin-top:13.85pt;width:149.05pt;height:42.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66,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" path="m,34c82,183,165,332,285,452,405,572,497,690,720,754v223,64,642,97,904,83c1886,823,2071,759,2294,670v223,-89,475,-257,670,-369c3159,189,3312,94,3466,e" filled="f" strokeweight="1pt">
                <v:path arrowok="t" o:connecttype="custom" o:connectlocs="0,21590;155651,287020;393224,478790;886938,531495;1252854,425450;1618771,191135;1892935,0" o:connectangles="0,0,0,0,0,0,0"/>
              </v:shape>
            </w:pict>
          </mc:Fallback>
        </mc:AlternateContent>
      </w:r>
      <w:r w:rsidRPr="00FE006F">
        <w:rPr>
          <w:i/>
          <w:noProof/>
          <w:sz w:val="36"/>
          <w:szCs w:val="36"/>
        </w:rPr>
        <mc:AlternateContent>
          <mc:Choice Requires="wps">
            <w:drawing>
              <wp:anchor distT="0" distB="0" distL="114300" distR="114300" simplePos="0" relativeHeight="251659776" behindDoc="0" locked="0" layoutInCell="1" allowOverlap="1">
                <wp:simplePos x="0" y="0"/>
                <wp:positionH relativeFrom="column">
                  <wp:posOffset>1783715</wp:posOffset>
                </wp:positionH>
                <wp:positionV relativeFrom="paragraph">
                  <wp:posOffset>437515</wp:posOffset>
                </wp:positionV>
                <wp:extent cx="2202815" cy="676910"/>
                <wp:effectExtent l="12065" t="8890" r="13970" b="9525"/>
                <wp:wrapNone/>
                <wp:docPr id="12"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02815" cy="676910"/>
                        </a:xfrm>
                        <a:custGeom>
                          <a:avLst/>
                          <a:gdLst>
                            <a:gd name="T0" fmla="*/ 0 w 2828"/>
                            <a:gd name="T1" fmla="*/ 1303 h 1303"/>
                            <a:gd name="T2" fmla="*/ 1767 w 2828"/>
                            <a:gd name="T3" fmla="*/ 935 h 1303"/>
                            <a:gd name="T4" fmla="*/ 2828 w 2828"/>
                            <a:gd name="T5" fmla="*/ 0 h 1303"/>
                          </a:gdLst>
                          <a:ahLst/>
                          <a:cxnLst>
                            <a:cxn ang="0">
                              <a:pos x="T0" y="T1"/>
                            </a:cxn>
                            <a:cxn ang="0">
                              <a:pos x="T2" y="T3"/>
                            </a:cxn>
                            <a:cxn ang="0">
                              <a:pos x="T4" y="T5"/>
                            </a:cxn>
                          </a:cxnLst>
                          <a:rect l="0" t="0" r="r" b="b"/>
                          <a:pathLst>
                            <a:path w="2828" h="1303">
                              <a:moveTo>
                                <a:pt x="0" y="1303"/>
                              </a:moveTo>
                              <a:cubicBezTo>
                                <a:pt x="648" y="1227"/>
                                <a:pt x="1296" y="1152"/>
                                <a:pt x="1767" y="935"/>
                              </a:cubicBezTo>
                              <a:cubicBezTo>
                                <a:pt x="2238" y="718"/>
                                <a:pt x="2533" y="359"/>
                                <a:pt x="2828" y="0"/>
                              </a:cubicBezTo>
                            </a:path>
                          </a:pathLst>
                        </a:custGeom>
                        <a:noFill/>
                        <a:ln w="1270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9A94DE" id="Freeform 112" o:spid="_x0000_s1026" style="position:absolute;margin-left:140.45pt;margin-top:34.45pt;width:173.45pt;height:53.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28,1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" path="m,1303c648,1227,1296,1152,1767,935,2238,718,2533,359,2828,e" filled="f" strokeweight="1pt">
                <v:stroke dashstyle="1 1"/>
                <v:path arrowok="t" o:connecttype="custom" o:connectlocs="0,676910;1376370,485734;2202815,0" o:connectangles="0,0,0"/>
              </v:shape>
            </w:pict>
          </mc:Fallback>
        </mc:AlternateContent>
      </w:r>
      <w:r w:rsidRPr="00FE006F">
        <w:rPr>
          <w:i/>
          <w:noProof/>
          <w:sz w:val="36"/>
          <w:szCs w:val="36"/>
        </w:rPr>
        <mc:AlternateContent>
          <mc:Choice Requires="wps">
            <w:drawing>
              <wp:anchor distT="0" distB="0" distL="114300" distR="114300" simplePos="0" relativeHeight="251661824" behindDoc="0" locked="0" layoutInCell="1" allowOverlap="1">
                <wp:simplePos x="0" y="0"/>
                <wp:positionH relativeFrom="column">
                  <wp:posOffset>1374775</wp:posOffset>
                </wp:positionH>
                <wp:positionV relativeFrom="paragraph">
                  <wp:posOffset>175895</wp:posOffset>
                </wp:positionV>
                <wp:extent cx="504190" cy="459105"/>
                <wp:effectExtent l="3175" t="4445" r="0" b="3175"/>
                <wp:wrapNone/>
                <wp:docPr id="1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Pipe</w:t>
                            </w:r>
                          </w:p>
                          <w:p w:rsidR="00A40426" w:rsidRDefault="00A40426" w:rsidP="00A40426">
                            <w:r>
                              <w:t>Δ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67" type="#_x0000_t202" style="position:absolute;left:0;text-align:left;margin-left:108.25pt;margin-top:13.85pt;width:39.7pt;height:36.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" filled="f" stroked="f" strokeweight="1pt">
                <v:textbox>
                  <w:txbxContent>
                    <w:p w:rsidR="00A40426" w:rsidRDefault="00A40426" w:rsidP="00A40426">
                      <w:r>
                        <w:t>Pipe</w:t>
                      </w:r>
                    </w:p>
                    <w:p w:rsidR="00A40426" w:rsidRDefault="00A40426" w:rsidP="00A40426">
                      <w:r>
                        <w:t>ΔP</w:t>
                      </w:r>
                    </w:p>
                  </w:txbxContent>
                </v:textbox>
              </v:shape>
            </w:pict>
          </mc:Fallback>
        </mc:AlternateContent>
      </w:r>
      <w:r w:rsidRPr="00FE006F">
        <w:rPr>
          <w:i/>
          <w:noProof/>
          <w:sz w:val="36"/>
          <w:szCs w:val="36"/>
        </w:rPr>
        <mc:AlternateContent>
          <mc:Choice Requires="wps">
            <w:drawing>
              <wp:anchor distT="0" distB="0" distL="114300" distR="114300" simplePos="0" relativeHeight="251660800" behindDoc="0" locked="0" layoutInCell="1" allowOverlap="1">
                <wp:simplePos x="0" y="0"/>
                <wp:positionH relativeFrom="column">
                  <wp:posOffset>2490470</wp:posOffset>
                </wp:positionH>
                <wp:positionV relativeFrom="paragraph">
                  <wp:posOffset>1124585</wp:posOffset>
                </wp:positionV>
                <wp:extent cx="504190" cy="300355"/>
                <wp:effectExtent l="4445" t="635" r="0" b="3810"/>
                <wp:wrapNone/>
                <wp:docPr id="10"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68" type="#_x0000_t202" style="position:absolute;left:0;text-align:left;margin-left:196.1pt;margin-top:88.55pt;width:39.7pt;height:23.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" filled="f" stroked="f" strokeweight="1pt">
                <v:textbox>
                  <w:txbxContent>
                    <w:p w:rsidR="00A40426" w:rsidRDefault="00A40426" w:rsidP="00A40426">
                      <w:r>
                        <w:t>flow</w:t>
                      </w:r>
                    </w:p>
                  </w:txbxContent>
                </v:textbox>
              </v:shape>
            </w:pict>
          </mc:Fallback>
        </mc:AlternateContent>
      </w:r>
      <w:r w:rsidRPr="00FE006F">
        <w:rPr>
          <w:i/>
          <w:noProof/>
          <w:sz w:val="36"/>
          <w:szCs w:val="36"/>
        </w:rPr>
        <mc:AlternateContent>
          <mc:Choice Requires="wps">
            <w:drawing>
              <wp:anchor distT="0" distB="0" distL="114300" distR="114300" simplePos="0" relativeHeight="251658752" behindDoc="0" locked="0" layoutInCell="1" allowOverlap="1">
                <wp:simplePos x="0" y="0"/>
                <wp:positionH relativeFrom="column">
                  <wp:posOffset>2679700</wp:posOffset>
                </wp:positionH>
                <wp:positionV relativeFrom="paragraph">
                  <wp:posOffset>226060</wp:posOffset>
                </wp:positionV>
                <wp:extent cx="0" cy="1800225"/>
                <wp:effectExtent l="7620" t="59690" r="20955" b="54610"/>
                <wp:wrapNone/>
                <wp:docPr id="9"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0" cy="180022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1AB5C2" id="AutoShape 111" o:spid="_x0000_s1026" type="#_x0000_t32" style="position:absolute;margin-left:211pt;margin-top:17.8pt;width:0;height:141.75pt;rotation:-9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" strokeweight="1pt">
                <v:stroke endarrow="block"/>
              </v:shape>
            </w:pict>
          </mc:Fallback>
        </mc:AlternateContent>
      </w:r>
      <w:r w:rsidRPr="00FE006F">
        <w:rPr>
          <w:i/>
          <w:noProof/>
          <w:sz w:val="36"/>
          <w:szCs w:val="36"/>
        </w:rPr>
        <mc:AlternateContent>
          <mc:Choice Requires="wps">
            <w:drawing>
              <wp:anchor distT="0" distB="0" distL="114300" distR="114300" simplePos="0" relativeHeight="251657728" behindDoc="0" locked="0" layoutInCell="1" allowOverlap="1">
                <wp:simplePos x="0" y="0"/>
                <wp:positionH relativeFrom="column">
                  <wp:posOffset>1783715</wp:posOffset>
                </wp:positionH>
                <wp:positionV relativeFrom="paragraph">
                  <wp:posOffset>43815</wp:posOffset>
                </wp:positionV>
                <wp:extent cx="0" cy="1095375"/>
                <wp:effectExtent l="59690" t="24765" r="54610" b="13335"/>
                <wp:wrapNone/>
                <wp:docPr id="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9537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6AB328" id="AutoShape 110" o:spid="_x0000_s1026" type="#_x0000_t32" style="position:absolute;margin-left:140.45pt;margin-top:3.45pt;width:0;height:86.2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" strokeweight="1pt">
                <v:stroke endarrow="block"/>
              </v:shape>
            </w:pict>
          </mc:Fallback>
        </mc:AlternateContent>
      </w:r>
    </w:p>
    <w:p w:rsidR="00A40426" w:rsidRPr="00FE006F" w:rsidRDefault="00A40426" w:rsidP="00CC45A7">
      <w:pPr>
        <w:ind w:left="284"/>
        <w:rPr>
          <w:i/>
          <w:sz w:val="36"/>
          <w:szCs w:val="36"/>
        </w:rPr>
      </w:pP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64896" behindDoc="0" locked="0" layoutInCell="1" allowOverlap="1">
                <wp:simplePos x="0" y="0"/>
                <wp:positionH relativeFrom="column">
                  <wp:posOffset>3876675</wp:posOffset>
                </wp:positionH>
                <wp:positionV relativeFrom="paragraph">
                  <wp:posOffset>100965</wp:posOffset>
                </wp:positionV>
                <wp:extent cx="628015" cy="347980"/>
                <wp:effectExtent l="0" t="2540" r="635" b="1905"/>
                <wp:wrapNone/>
                <wp:docPr id="3"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friction</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69" type="#_x0000_t202" style="position:absolute;left:0;text-align:left;margin-left:305.25pt;margin-top:7.95pt;width:49.45pt;height:27.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Zo1vAIAAMM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" filled="f" stroked="f" strokeweight="1pt">
                <v:textbox>
                  <w:txbxContent>
                    <w:p w:rsidR="00A40426" w:rsidRDefault="00A40426" w:rsidP="00A40426">
                      <w:r>
                        <w:t>friction</w:t>
                      </w:r>
                    </w:p>
                    <w:p w:rsidR="00A40426" w:rsidRDefault="00A40426" w:rsidP="00A40426"/>
                  </w:txbxContent>
                </v:textbox>
              </v:shape>
            </w:pict>
          </mc:Fallback>
        </mc:AlternateContent>
      </w: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9A5EAE" w:rsidP="00CC45A7">
      <w:pPr>
        <w:ind w:left="284"/>
        <w:rPr>
          <w:i/>
          <w:sz w:val="36"/>
          <w:szCs w:val="36"/>
        </w:rPr>
      </w:pPr>
      <w:r w:rsidRPr="00FE006F">
        <w:rPr>
          <w:i/>
          <w:noProof/>
          <w:sz w:val="36"/>
          <w:szCs w:val="36"/>
        </w:rPr>
        <mc:AlternateContent>
          <mc:Choice Requires="wps">
            <w:drawing>
              <wp:anchor distT="0" distB="0" distL="114300" distR="114300" simplePos="0" relativeHeight="251665920" behindDoc="0" locked="0" layoutInCell="1" allowOverlap="1">
                <wp:simplePos x="0" y="0"/>
                <wp:positionH relativeFrom="column">
                  <wp:posOffset>3538855</wp:posOffset>
                </wp:positionH>
                <wp:positionV relativeFrom="paragraph">
                  <wp:posOffset>87630</wp:posOffset>
                </wp:positionV>
                <wp:extent cx="719455" cy="347980"/>
                <wp:effectExtent l="0" t="0" r="0" b="0"/>
                <wp:wrapNone/>
                <wp:docPr id="1"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40426" w:rsidRDefault="00A40426" w:rsidP="00A40426">
                            <w:r>
                              <w:t>elevation</w:t>
                            </w:r>
                          </w:p>
                          <w:p w:rsidR="00A40426" w:rsidRDefault="00A40426" w:rsidP="00A404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70" type="#_x0000_t202" style="position:absolute;left:0;text-align:left;margin-left:278.65pt;margin-top:6.9pt;width:56.65pt;height:27.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cquw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" filled="f" stroked="f" strokeweight="1pt">
                <v:textbox>
                  <w:txbxContent>
                    <w:p w:rsidR="00A40426" w:rsidRDefault="00A40426" w:rsidP="00A40426">
                      <w:r>
                        <w:t>elevation</w:t>
                      </w:r>
                    </w:p>
                    <w:p w:rsidR="00A40426" w:rsidRDefault="00A40426" w:rsidP="00A40426"/>
                  </w:txbxContent>
                </v:textbox>
              </v:shape>
            </w:pict>
          </mc:Fallback>
        </mc:AlternateContent>
      </w: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A40426" w:rsidP="00CC45A7">
      <w:pPr>
        <w:ind w:left="284"/>
        <w:rPr>
          <w:i/>
          <w:sz w:val="36"/>
          <w:szCs w:val="36"/>
        </w:rPr>
      </w:pPr>
    </w:p>
    <w:p w:rsidR="00A40426" w:rsidRPr="00FE006F" w:rsidRDefault="00756E97" w:rsidP="00CC45A7">
      <w:pPr>
        <w:ind w:left="284"/>
        <w:rPr>
          <w:color w:val="FF0000"/>
          <w:sz w:val="36"/>
          <w:szCs w:val="36"/>
        </w:rPr>
      </w:pPr>
      <w:r w:rsidRPr="00FE006F">
        <w:rPr>
          <w:color w:val="FF0000"/>
          <w:sz w:val="36"/>
          <w:szCs w:val="36"/>
        </w:rPr>
        <w:t>(4</w:t>
      </w:r>
      <w:r w:rsidR="00A40426" w:rsidRPr="00FE006F">
        <w:rPr>
          <w:color w:val="FF0000"/>
          <w:sz w:val="36"/>
          <w:szCs w:val="36"/>
        </w:rPr>
        <w:t xml:space="preserve"> marks if hold up effect is understood)</w:t>
      </w:r>
    </w:p>
    <w:p w:rsidR="0059791E" w:rsidRPr="00FE006F" w:rsidRDefault="0059791E" w:rsidP="0059791E">
      <w:pPr>
        <w:ind w:left="360" w:right="-6"/>
        <w:rPr>
          <w:sz w:val="36"/>
          <w:szCs w:val="36"/>
        </w:rPr>
      </w:pPr>
    </w:p>
    <w:p w:rsidR="003948FD" w:rsidRPr="00FE006F" w:rsidRDefault="00756E97" w:rsidP="002D77A8">
      <w:pPr>
        <w:numPr>
          <w:ilvl w:val="0"/>
          <w:numId w:val="4"/>
        </w:numPr>
        <w:ind w:left="284" w:hanging="284"/>
        <w:jc w:val="left"/>
        <w:rPr>
          <w:sz w:val="36"/>
          <w:szCs w:val="36"/>
        </w:rPr>
      </w:pPr>
      <w:r w:rsidRPr="00FE006F">
        <w:rPr>
          <w:sz w:val="36"/>
          <w:szCs w:val="36"/>
        </w:rPr>
        <w:t xml:space="preserve"> A two phase oil, gas pipeline pipe</w:t>
      </w:r>
      <w:r w:rsidR="003948FD" w:rsidRPr="00FE006F">
        <w:rPr>
          <w:sz w:val="36"/>
          <w:szCs w:val="36"/>
        </w:rPr>
        <w:t xml:space="preserve"> is flow</w:t>
      </w:r>
      <w:r w:rsidRPr="00FE006F">
        <w:rPr>
          <w:sz w:val="36"/>
          <w:szCs w:val="36"/>
        </w:rPr>
        <w:t xml:space="preserve">ing in stratified flow. In order to increase the production rate the pipeline is sphered. In this operation, the liquid in the pipeline is displaced by introducing a sphere which is propelled at the pipeline mixture velocity. </w:t>
      </w:r>
      <w:r w:rsidR="003948FD" w:rsidRPr="00FE006F">
        <w:rPr>
          <w:sz w:val="36"/>
          <w:szCs w:val="36"/>
        </w:rPr>
        <w:t xml:space="preserve">At the end of the pipeline, the displaced liquid is routed to a slug catcher. The slug catcher requires to have sufficient liquid volume to handle the liquid displaced by the sphering operation. </w:t>
      </w:r>
      <w:r w:rsidRPr="00FE006F">
        <w:rPr>
          <w:sz w:val="36"/>
          <w:szCs w:val="36"/>
        </w:rPr>
        <w:t xml:space="preserve">Given the following </w:t>
      </w:r>
      <w:r w:rsidR="003948FD" w:rsidRPr="00FE006F">
        <w:rPr>
          <w:sz w:val="36"/>
          <w:szCs w:val="36"/>
        </w:rPr>
        <w:t xml:space="preserve">information estimate the liquid volume required of the slug catcher. </w:t>
      </w:r>
    </w:p>
    <w:p w:rsidR="003948FD" w:rsidRPr="00FE006F" w:rsidRDefault="003948FD" w:rsidP="000C2088">
      <w:pPr>
        <w:ind w:left="284" w:hanging="284"/>
        <w:jc w:val="left"/>
        <w:rPr>
          <w:sz w:val="36"/>
          <w:szCs w:val="36"/>
        </w:rPr>
      </w:pPr>
    </w:p>
    <w:p w:rsidR="003948FD" w:rsidRPr="00FE006F" w:rsidRDefault="003948FD" w:rsidP="000C2088">
      <w:pPr>
        <w:ind w:left="284"/>
        <w:jc w:val="left"/>
        <w:rPr>
          <w:sz w:val="36"/>
          <w:szCs w:val="36"/>
        </w:rPr>
      </w:pPr>
      <w:r w:rsidRPr="00FE006F">
        <w:rPr>
          <w:sz w:val="36"/>
          <w:szCs w:val="36"/>
        </w:rPr>
        <w:t>Pipeline length = 50 km</w:t>
      </w:r>
    </w:p>
    <w:p w:rsidR="003948FD" w:rsidRPr="00FE006F" w:rsidRDefault="003948FD" w:rsidP="000C2088">
      <w:pPr>
        <w:ind w:left="284"/>
        <w:jc w:val="left"/>
        <w:rPr>
          <w:sz w:val="36"/>
          <w:szCs w:val="36"/>
        </w:rPr>
      </w:pPr>
      <w:r w:rsidRPr="00FE006F">
        <w:rPr>
          <w:sz w:val="36"/>
          <w:szCs w:val="36"/>
        </w:rPr>
        <w:t>Pipeline inside diameter = 0.4m</w:t>
      </w:r>
    </w:p>
    <w:p w:rsidR="003948FD" w:rsidRPr="00FE006F" w:rsidRDefault="003948FD" w:rsidP="000C2088">
      <w:pPr>
        <w:ind w:left="284"/>
        <w:jc w:val="left"/>
        <w:rPr>
          <w:sz w:val="36"/>
          <w:szCs w:val="36"/>
        </w:rPr>
      </w:pPr>
      <w:r w:rsidRPr="00FE006F">
        <w:rPr>
          <w:sz w:val="36"/>
          <w:szCs w:val="36"/>
        </w:rPr>
        <w:t>Pipeline gas superficial velocity = 2.57 m/s</w:t>
      </w:r>
    </w:p>
    <w:p w:rsidR="00790296" w:rsidRPr="00FE006F" w:rsidRDefault="003948FD" w:rsidP="000C2088">
      <w:pPr>
        <w:ind w:left="284"/>
        <w:jc w:val="left"/>
        <w:rPr>
          <w:sz w:val="36"/>
          <w:szCs w:val="36"/>
        </w:rPr>
      </w:pPr>
      <w:r w:rsidRPr="00FE006F">
        <w:rPr>
          <w:sz w:val="36"/>
          <w:szCs w:val="36"/>
        </w:rPr>
        <w:t xml:space="preserve">Pipeline liquid </w:t>
      </w:r>
      <w:r w:rsidR="000C2088" w:rsidRPr="00FE006F">
        <w:rPr>
          <w:sz w:val="36"/>
          <w:szCs w:val="36"/>
        </w:rPr>
        <w:t>superficial velocity = 0.14 m/s</w:t>
      </w:r>
      <w:r w:rsidRPr="00FE006F">
        <w:rPr>
          <w:sz w:val="36"/>
          <w:szCs w:val="36"/>
        </w:rPr>
        <w:t xml:space="preserve"> </w:t>
      </w:r>
    </w:p>
    <w:p w:rsidR="000C2088" w:rsidRPr="00FE006F" w:rsidRDefault="000C2088" w:rsidP="000C2088">
      <w:pPr>
        <w:ind w:left="284"/>
        <w:jc w:val="left"/>
        <w:rPr>
          <w:sz w:val="36"/>
          <w:szCs w:val="36"/>
        </w:rPr>
      </w:pPr>
      <w:r w:rsidRPr="00FE006F">
        <w:rPr>
          <w:sz w:val="36"/>
          <w:szCs w:val="36"/>
        </w:rPr>
        <w:t>Pipeline liquid hold up = 3.Ns</w:t>
      </w:r>
    </w:p>
    <w:p w:rsidR="000C2088" w:rsidRPr="00FE006F" w:rsidRDefault="000C2088" w:rsidP="000C2088">
      <w:pPr>
        <w:ind w:left="284"/>
        <w:jc w:val="left"/>
        <w:rPr>
          <w:sz w:val="36"/>
          <w:szCs w:val="36"/>
        </w:rPr>
      </w:pPr>
      <w:r w:rsidRPr="00FE006F">
        <w:rPr>
          <w:sz w:val="36"/>
          <w:szCs w:val="36"/>
        </w:rPr>
        <w:t>Where Ns is the no slip holdup</w:t>
      </w:r>
    </w:p>
    <w:p w:rsidR="000C2088" w:rsidRPr="00FE006F" w:rsidRDefault="000C2088" w:rsidP="000C2088">
      <w:pPr>
        <w:ind w:left="284"/>
        <w:jc w:val="left"/>
        <w:rPr>
          <w:sz w:val="36"/>
          <w:szCs w:val="36"/>
        </w:rPr>
      </w:pPr>
      <w:r w:rsidRPr="00FE006F">
        <w:rPr>
          <w:sz w:val="36"/>
          <w:szCs w:val="36"/>
        </w:rPr>
        <w:t xml:space="preserve">The slug catcher is designed with a liquid export pump operating continuously at </w:t>
      </w:r>
      <w:r w:rsidR="008B5B9C" w:rsidRPr="00FE006F">
        <w:rPr>
          <w:sz w:val="36"/>
          <w:szCs w:val="36"/>
        </w:rPr>
        <w:t xml:space="preserve">0.018 </w:t>
      </w:r>
      <w:r w:rsidRPr="00FE006F">
        <w:rPr>
          <w:sz w:val="36"/>
          <w:szCs w:val="36"/>
        </w:rPr>
        <w:t>m3/s</w:t>
      </w:r>
    </w:p>
    <w:p w:rsidR="0044630C" w:rsidRPr="00FE006F" w:rsidRDefault="0044630C" w:rsidP="00943958">
      <w:pPr>
        <w:ind w:left="360"/>
        <w:jc w:val="right"/>
        <w:rPr>
          <w:sz w:val="36"/>
          <w:szCs w:val="36"/>
        </w:rPr>
      </w:pPr>
      <w:r w:rsidRPr="00FE006F">
        <w:rPr>
          <w:sz w:val="36"/>
          <w:szCs w:val="36"/>
        </w:rPr>
        <w:lastRenderedPageBreak/>
        <w:t xml:space="preserve">       </w:t>
      </w:r>
    </w:p>
    <w:p w:rsidR="00943958" w:rsidRPr="00FE006F" w:rsidRDefault="0044630C" w:rsidP="00943958">
      <w:pPr>
        <w:ind w:left="360"/>
        <w:jc w:val="right"/>
        <w:rPr>
          <w:sz w:val="36"/>
          <w:szCs w:val="36"/>
        </w:rPr>
      </w:pPr>
      <w:r w:rsidRPr="00FE006F">
        <w:rPr>
          <w:sz w:val="36"/>
          <w:szCs w:val="36"/>
        </w:rPr>
        <w:t xml:space="preserve">  </w:t>
      </w:r>
      <w:r w:rsidRPr="00FE006F">
        <w:rPr>
          <w:sz w:val="36"/>
          <w:szCs w:val="36"/>
        </w:rPr>
        <w:tab/>
      </w:r>
      <w:r w:rsidRPr="00FE006F">
        <w:rPr>
          <w:sz w:val="36"/>
          <w:szCs w:val="36"/>
        </w:rPr>
        <w:tab/>
      </w:r>
      <w:r w:rsidR="00943958" w:rsidRPr="00FE006F">
        <w:rPr>
          <w:sz w:val="36"/>
          <w:szCs w:val="36"/>
        </w:rPr>
        <w:t>[8 marks]</w:t>
      </w:r>
    </w:p>
    <w:p w:rsidR="000C2088" w:rsidRPr="00FE006F" w:rsidRDefault="000C2088" w:rsidP="000C2088">
      <w:pPr>
        <w:ind w:left="284"/>
        <w:jc w:val="left"/>
        <w:rPr>
          <w:sz w:val="36"/>
          <w:szCs w:val="36"/>
        </w:rPr>
      </w:pPr>
    </w:p>
    <w:p w:rsidR="000C2088" w:rsidRPr="00FE006F" w:rsidRDefault="000C2088" w:rsidP="000C2088">
      <w:pPr>
        <w:ind w:left="284"/>
        <w:jc w:val="left"/>
        <w:rPr>
          <w:color w:val="FF0000"/>
          <w:sz w:val="36"/>
          <w:szCs w:val="36"/>
          <w:vertAlign w:val="superscript"/>
        </w:rPr>
      </w:pPr>
      <w:r w:rsidRPr="00FE006F">
        <w:rPr>
          <w:color w:val="FF0000"/>
          <w:sz w:val="36"/>
          <w:szCs w:val="36"/>
        </w:rPr>
        <w:t xml:space="preserve">Pipeline CSA = 3.14 x 0.4^2/4 = </w:t>
      </w:r>
      <w:r w:rsidR="00CC3E8E" w:rsidRPr="00FE006F">
        <w:rPr>
          <w:color w:val="FF0000"/>
          <w:sz w:val="36"/>
          <w:szCs w:val="36"/>
        </w:rPr>
        <w:t>0.126</w:t>
      </w:r>
      <w:r w:rsidR="008B5B9C" w:rsidRPr="00FE006F">
        <w:rPr>
          <w:color w:val="FF0000"/>
          <w:sz w:val="36"/>
          <w:szCs w:val="36"/>
        </w:rPr>
        <w:t xml:space="preserve"> m</w:t>
      </w:r>
      <w:r w:rsidR="008B5B9C" w:rsidRPr="00FE006F">
        <w:rPr>
          <w:color w:val="FF0000"/>
          <w:sz w:val="36"/>
          <w:szCs w:val="36"/>
          <w:vertAlign w:val="superscript"/>
        </w:rPr>
        <w:t>2</w:t>
      </w:r>
    </w:p>
    <w:p w:rsidR="00CC3E8E" w:rsidRPr="00FE006F" w:rsidRDefault="00CC3E8E" w:rsidP="000C2088">
      <w:pPr>
        <w:ind w:left="284"/>
        <w:jc w:val="left"/>
        <w:rPr>
          <w:color w:val="FF0000"/>
          <w:sz w:val="36"/>
          <w:szCs w:val="36"/>
        </w:rPr>
      </w:pPr>
    </w:p>
    <w:p w:rsidR="008B5B9C" w:rsidRPr="00FE006F" w:rsidRDefault="00CC3E8E" w:rsidP="000C2088">
      <w:pPr>
        <w:ind w:left="284"/>
        <w:jc w:val="left"/>
        <w:rPr>
          <w:color w:val="FF0000"/>
          <w:sz w:val="36"/>
          <w:szCs w:val="36"/>
        </w:rPr>
      </w:pPr>
      <w:r w:rsidRPr="00FE006F">
        <w:rPr>
          <w:color w:val="FF0000"/>
          <w:sz w:val="36"/>
          <w:szCs w:val="36"/>
        </w:rPr>
        <w:t>Pipeline volume = 0.126 x 50000 = 630</w:t>
      </w:r>
      <w:r w:rsidR="008B5B9C" w:rsidRPr="00FE006F">
        <w:rPr>
          <w:color w:val="FF0000"/>
          <w:sz w:val="36"/>
          <w:szCs w:val="36"/>
        </w:rPr>
        <w:t>0</w:t>
      </w:r>
      <w:r w:rsidRPr="00FE006F">
        <w:rPr>
          <w:color w:val="FF0000"/>
          <w:sz w:val="36"/>
          <w:szCs w:val="36"/>
        </w:rPr>
        <w:t xml:space="preserve"> </w:t>
      </w:r>
      <w:r w:rsidR="008B5B9C" w:rsidRPr="00FE006F">
        <w:rPr>
          <w:color w:val="FF0000"/>
          <w:sz w:val="36"/>
          <w:szCs w:val="36"/>
        </w:rPr>
        <w:t>m</w:t>
      </w:r>
      <w:r w:rsidR="008B5B9C" w:rsidRPr="00FE006F">
        <w:rPr>
          <w:color w:val="FF0000"/>
          <w:sz w:val="36"/>
          <w:szCs w:val="36"/>
          <w:vertAlign w:val="superscript"/>
        </w:rPr>
        <w:t>3</w:t>
      </w:r>
      <w:r w:rsidR="00581930" w:rsidRPr="00FE006F">
        <w:rPr>
          <w:color w:val="FF0000"/>
          <w:sz w:val="36"/>
          <w:szCs w:val="36"/>
        </w:rPr>
        <w:t xml:space="preserve"> (1 mark)</w:t>
      </w:r>
    </w:p>
    <w:p w:rsidR="00CC3E8E" w:rsidRPr="00FE006F" w:rsidRDefault="00CC3E8E" w:rsidP="000C2088">
      <w:pPr>
        <w:ind w:left="284"/>
        <w:jc w:val="left"/>
        <w:rPr>
          <w:color w:val="FF0000"/>
          <w:sz w:val="36"/>
          <w:szCs w:val="36"/>
        </w:rPr>
      </w:pPr>
    </w:p>
    <w:p w:rsidR="008B5B9C" w:rsidRPr="00FE006F" w:rsidRDefault="008B5B9C" w:rsidP="000C2088">
      <w:pPr>
        <w:ind w:left="284"/>
        <w:jc w:val="left"/>
        <w:rPr>
          <w:color w:val="FF0000"/>
          <w:sz w:val="36"/>
          <w:szCs w:val="36"/>
        </w:rPr>
      </w:pPr>
      <w:r w:rsidRPr="00FE006F">
        <w:rPr>
          <w:color w:val="FF0000"/>
          <w:sz w:val="36"/>
          <w:szCs w:val="36"/>
        </w:rPr>
        <w:t>No slip hold up</w:t>
      </w:r>
      <w:r w:rsidR="00CC3E8E" w:rsidRPr="00FE006F">
        <w:rPr>
          <w:color w:val="FF0000"/>
          <w:sz w:val="36"/>
          <w:szCs w:val="36"/>
        </w:rPr>
        <w:t>,</w:t>
      </w:r>
      <w:r w:rsidRPr="00FE006F">
        <w:rPr>
          <w:color w:val="FF0000"/>
          <w:sz w:val="36"/>
          <w:szCs w:val="36"/>
        </w:rPr>
        <w:t xml:space="preserve"> Ns = 0.14/(2.57+0.14) = 0.052</w:t>
      </w:r>
    </w:p>
    <w:p w:rsidR="00CC3E8E" w:rsidRPr="00FE006F" w:rsidRDefault="00CC3E8E" w:rsidP="000C2088">
      <w:pPr>
        <w:ind w:left="284"/>
        <w:jc w:val="left"/>
        <w:rPr>
          <w:color w:val="FF0000"/>
          <w:sz w:val="36"/>
          <w:szCs w:val="36"/>
        </w:rPr>
      </w:pPr>
    </w:p>
    <w:p w:rsidR="008B5B9C" w:rsidRPr="00FE006F" w:rsidRDefault="008B5B9C" w:rsidP="000C2088">
      <w:pPr>
        <w:ind w:left="284"/>
        <w:jc w:val="left"/>
        <w:rPr>
          <w:color w:val="FF0000"/>
          <w:sz w:val="36"/>
          <w:szCs w:val="36"/>
        </w:rPr>
      </w:pPr>
      <w:r w:rsidRPr="00FE006F">
        <w:rPr>
          <w:color w:val="FF0000"/>
          <w:sz w:val="36"/>
          <w:szCs w:val="36"/>
        </w:rPr>
        <w:t>Therefore pipeline liquid hold up = 3 x 0.052 = 0.156</w:t>
      </w:r>
      <w:r w:rsidR="00581930" w:rsidRPr="00FE006F">
        <w:rPr>
          <w:color w:val="FF0000"/>
          <w:sz w:val="36"/>
          <w:szCs w:val="36"/>
        </w:rPr>
        <w:t xml:space="preserve"> (1 mark)</w:t>
      </w:r>
    </w:p>
    <w:p w:rsidR="00CC3E8E" w:rsidRPr="00FE006F" w:rsidRDefault="00CC3E8E" w:rsidP="000C2088">
      <w:pPr>
        <w:ind w:left="284"/>
        <w:jc w:val="left"/>
        <w:rPr>
          <w:color w:val="FF0000"/>
          <w:sz w:val="36"/>
          <w:szCs w:val="36"/>
        </w:rPr>
      </w:pPr>
    </w:p>
    <w:p w:rsidR="008B5B9C" w:rsidRPr="00FE006F" w:rsidRDefault="008B5B9C" w:rsidP="000C2088">
      <w:pPr>
        <w:ind w:left="284"/>
        <w:jc w:val="left"/>
        <w:rPr>
          <w:color w:val="FF0000"/>
          <w:sz w:val="36"/>
          <w:szCs w:val="36"/>
          <w:vertAlign w:val="superscript"/>
        </w:rPr>
      </w:pPr>
      <w:r w:rsidRPr="00FE006F">
        <w:rPr>
          <w:color w:val="FF0000"/>
          <w:sz w:val="36"/>
          <w:szCs w:val="36"/>
        </w:rPr>
        <w:t xml:space="preserve">Hence, liquid volume </w:t>
      </w:r>
      <w:r w:rsidR="00CC3E8E" w:rsidRPr="00FE006F">
        <w:rPr>
          <w:color w:val="FF0000"/>
          <w:sz w:val="36"/>
          <w:szCs w:val="36"/>
        </w:rPr>
        <w:t xml:space="preserve">in pipeline = 6300 x 0.156 = 983 </w:t>
      </w:r>
      <w:r w:rsidRPr="00FE006F">
        <w:rPr>
          <w:color w:val="FF0000"/>
          <w:sz w:val="36"/>
          <w:szCs w:val="36"/>
        </w:rPr>
        <w:t>m</w:t>
      </w:r>
      <w:r w:rsidRPr="00FE006F">
        <w:rPr>
          <w:color w:val="FF0000"/>
          <w:sz w:val="36"/>
          <w:szCs w:val="36"/>
          <w:vertAlign w:val="superscript"/>
        </w:rPr>
        <w:t>3</w:t>
      </w:r>
    </w:p>
    <w:p w:rsidR="00CC3E8E" w:rsidRPr="00FE006F" w:rsidRDefault="00CC3E8E" w:rsidP="000C2088">
      <w:pPr>
        <w:ind w:left="284"/>
        <w:jc w:val="left"/>
        <w:rPr>
          <w:color w:val="FF0000"/>
          <w:sz w:val="36"/>
          <w:szCs w:val="36"/>
        </w:rPr>
      </w:pPr>
    </w:p>
    <w:p w:rsidR="008B5B9C" w:rsidRPr="00FE006F" w:rsidRDefault="008B5B9C" w:rsidP="000C2088">
      <w:pPr>
        <w:ind w:left="284"/>
        <w:jc w:val="left"/>
        <w:rPr>
          <w:color w:val="FF0000"/>
          <w:sz w:val="36"/>
          <w:szCs w:val="36"/>
        </w:rPr>
      </w:pPr>
      <w:r w:rsidRPr="00FE006F">
        <w:rPr>
          <w:color w:val="FF0000"/>
          <w:sz w:val="36"/>
          <w:szCs w:val="36"/>
        </w:rPr>
        <w:t xml:space="preserve">The length </w:t>
      </w:r>
      <w:r w:rsidR="00CC3E8E" w:rsidRPr="00FE006F">
        <w:rPr>
          <w:color w:val="FF0000"/>
          <w:sz w:val="36"/>
          <w:szCs w:val="36"/>
        </w:rPr>
        <w:t>of the liquid slug will be = 983</w:t>
      </w:r>
      <w:r w:rsidRPr="00FE006F">
        <w:rPr>
          <w:color w:val="FF0000"/>
          <w:sz w:val="36"/>
          <w:szCs w:val="36"/>
        </w:rPr>
        <w:t xml:space="preserve">/0.125 = </w:t>
      </w:r>
      <w:r w:rsidR="00CC3E8E" w:rsidRPr="00FE006F">
        <w:rPr>
          <w:color w:val="FF0000"/>
          <w:sz w:val="36"/>
          <w:szCs w:val="36"/>
        </w:rPr>
        <w:t>7801</w:t>
      </w:r>
      <w:r w:rsidR="00B02A00" w:rsidRPr="00FE006F">
        <w:rPr>
          <w:color w:val="FF0000"/>
          <w:sz w:val="36"/>
          <w:szCs w:val="36"/>
        </w:rPr>
        <w:t>m</w:t>
      </w:r>
      <w:r w:rsidR="00581930" w:rsidRPr="00FE006F">
        <w:rPr>
          <w:color w:val="FF0000"/>
          <w:sz w:val="36"/>
          <w:szCs w:val="36"/>
        </w:rPr>
        <w:t xml:space="preserve"> (2 marks)</w:t>
      </w:r>
    </w:p>
    <w:p w:rsidR="00CC3E8E" w:rsidRPr="00FE006F" w:rsidRDefault="00CC3E8E" w:rsidP="000C2088">
      <w:pPr>
        <w:ind w:left="284"/>
        <w:jc w:val="left"/>
        <w:rPr>
          <w:color w:val="FF0000"/>
          <w:sz w:val="36"/>
          <w:szCs w:val="36"/>
        </w:rPr>
      </w:pPr>
    </w:p>
    <w:p w:rsidR="00B02A00" w:rsidRPr="00FE006F" w:rsidRDefault="00B02A00" w:rsidP="000C2088">
      <w:pPr>
        <w:ind w:left="284"/>
        <w:jc w:val="left"/>
        <w:rPr>
          <w:color w:val="FF0000"/>
          <w:sz w:val="36"/>
          <w:szCs w:val="36"/>
        </w:rPr>
      </w:pPr>
      <w:r w:rsidRPr="00FE006F">
        <w:rPr>
          <w:color w:val="FF0000"/>
          <w:sz w:val="36"/>
          <w:szCs w:val="36"/>
        </w:rPr>
        <w:t>The liquid slug will be travelling at the pipeline mixture velocity = 2.57 + 0.14 = 2.71</w:t>
      </w:r>
      <w:r w:rsidR="00CC3E8E" w:rsidRPr="00FE006F">
        <w:rPr>
          <w:color w:val="FF0000"/>
          <w:sz w:val="36"/>
          <w:szCs w:val="36"/>
        </w:rPr>
        <w:t xml:space="preserve"> </w:t>
      </w:r>
      <w:r w:rsidRPr="00FE006F">
        <w:rPr>
          <w:color w:val="FF0000"/>
          <w:sz w:val="36"/>
          <w:szCs w:val="36"/>
        </w:rPr>
        <w:t>m/s</w:t>
      </w:r>
    </w:p>
    <w:p w:rsidR="00CC3E8E" w:rsidRPr="00FE006F" w:rsidRDefault="00CC3E8E" w:rsidP="000C2088">
      <w:pPr>
        <w:ind w:left="284"/>
        <w:jc w:val="left"/>
        <w:rPr>
          <w:color w:val="FF0000"/>
          <w:sz w:val="36"/>
          <w:szCs w:val="36"/>
        </w:rPr>
      </w:pPr>
    </w:p>
    <w:p w:rsidR="00B02A00" w:rsidRPr="00FE006F" w:rsidRDefault="00B02A00" w:rsidP="000C2088">
      <w:pPr>
        <w:ind w:left="284"/>
        <w:jc w:val="left"/>
        <w:rPr>
          <w:color w:val="FF0000"/>
          <w:sz w:val="36"/>
          <w:szCs w:val="36"/>
        </w:rPr>
      </w:pPr>
      <w:r w:rsidRPr="00FE006F">
        <w:rPr>
          <w:color w:val="FF0000"/>
          <w:sz w:val="36"/>
          <w:szCs w:val="36"/>
        </w:rPr>
        <w:t>Hence time taken to flow the liquid slug into slu</w:t>
      </w:r>
      <w:r w:rsidR="00CC3E8E" w:rsidRPr="00FE006F">
        <w:rPr>
          <w:color w:val="FF0000"/>
          <w:sz w:val="36"/>
          <w:szCs w:val="36"/>
        </w:rPr>
        <w:t xml:space="preserve">g catcher = 7801/2.71 = 2879 </w:t>
      </w:r>
      <w:r w:rsidRPr="00FE006F">
        <w:rPr>
          <w:color w:val="FF0000"/>
          <w:sz w:val="36"/>
          <w:szCs w:val="36"/>
        </w:rPr>
        <w:t>s</w:t>
      </w:r>
      <w:r w:rsidR="00581930" w:rsidRPr="00FE006F">
        <w:rPr>
          <w:color w:val="FF0000"/>
          <w:sz w:val="36"/>
          <w:szCs w:val="36"/>
        </w:rPr>
        <w:t xml:space="preserve"> (2 marks)</w:t>
      </w:r>
      <w:r w:rsidR="00CC3E8E" w:rsidRPr="00FE006F">
        <w:rPr>
          <w:color w:val="FF0000"/>
          <w:sz w:val="36"/>
          <w:szCs w:val="36"/>
        </w:rPr>
        <w:t xml:space="preserve"> </w:t>
      </w:r>
    </w:p>
    <w:p w:rsidR="00CC3E8E" w:rsidRPr="00FE006F" w:rsidRDefault="00CC3E8E" w:rsidP="000C2088">
      <w:pPr>
        <w:ind w:left="284"/>
        <w:jc w:val="left"/>
        <w:rPr>
          <w:color w:val="FF0000"/>
          <w:sz w:val="36"/>
          <w:szCs w:val="36"/>
        </w:rPr>
      </w:pPr>
    </w:p>
    <w:p w:rsidR="00B02A00" w:rsidRPr="00FE006F" w:rsidRDefault="00B02A00" w:rsidP="000C2088">
      <w:pPr>
        <w:ind w:left="284"/>
        <w:jc w:val="left"/>
        <w:rPr>
          <w:color w:val="FF0000"/>
          <w:sz w:val="36"/>
          <w:szCs w:val="36"/>
          <w:vertAlign w:val="superscript"/>
        </w:rPr>
      </w:pPr>
      <w:r w:rsidRPr="00FE006F">
        <w:rPr>
          <w:color w:val="FF0000"/>
          <w:sz w:val="36"/>
          <w:szCs w:val="36"/>
        </w:rPr>
        <w:t>During that time the l</w:t>
      </w:r>
      <w:r w:rsidR="00CC3E8E" w:rsidRPr="00FE006F">
        <w:rPr>
          <w:color w:val="FF0000"/>
          <w:sz w:val="36"/>
          <w:szCs w:val="36"/>
        </w:rPr>
        <w:t>iquid removed by the pump = 2879</w:t>
      </w:r>
      <w:r w:rsidRPr="00FE006F">
        <w:rPr>
          <w:color w:val="FF0000"/>
          <w:sz w:val="36"/>
          <w:szCs w:val="36"/>
        </w:rPr>
        <w:t xml:space="preserve"> x 0.018 = 51</w:t>
      </w:r>
      <w:r w:rsidR="00CC3E8E" w:rsidRPr="00FE006F">
        <w:rPr>
          <w:color w:val="FF0000"/>
          <w:sz w:val="36"/>
          <w:szCs w:val="36"/>
        </w:rPr>
        <w:t xml:space="preserve">.8 </w:t>
      </w:r>
      <w:r w:rsidRPr="00FE006F">
        <w:rPr>
          <w:color w:val="FF0000"/>
          <w:sz w:val="36"/>
          <w:szCs w:val="36"/>
        </w:rPr>
        <w:t>m</w:t>
      </w:r>
      <w:r w:rsidRPr="00FE006F">
        <w:rPr>
          <w:color w:val="FF0000"/>
          <w:sz w:val="36"/>
          <w:szCs w:val="36"/>
          <w:vertAlign w:val="superscript"/>
        </w:rPr>
        <w:t>3</w:t>
      </w:r>
      <w:r w:rsidR="00CC3E8E" w:rsidRPr="00FE006F">
        <w:rPr>
          <w:color w:val="FF0000"/>
          <w:sz w:val="36"/>
          <w:szCs w:val="36"/>
          <w:vertAlign w:val="superscript"/>
        </w:rPr>
        <w:t xml:space="preserve">  </w:t>
      </w:r>
    </w:p>
    <w:p w:rsidR="00CC3E8E" w:rsidRPr="00FE006F" w:rsidRDefault="00CC3E8E" w:rsidP="000C2088">
      <w:pPr>
        <w:ind w:left="284"/>
        <w:jc w:val="left"/>
        <w:rPr>
          <w:color w:val="FF0000"/>
          <w:sz w:val="36"/>
          <w:szCs w:val="36"/>
        </w:rPr>
      </w:pPr>
    </w:p>
    <w:p w:rsidR="00B02A00" w:rsidRPr="00FE006F" w:rsidRDefault="00B02A00" w:rsidP="000C2088">
      <w:pPr>
        <w:ind w:left="284"/>
        <w:jc w:val="left"/>
        <w:rPr>
          <w:color w:val="FF0000"/>
          <w:sz w:val="36"/>
          <w:szCs w:val="36"/>
        </w:rPr>
      </w:pPr>
      <w:r w:rsidRPr="00FE006F">
        <w:rPr>
          <w:color w:val="FF0000"/>
          <w:sz w:val="36"/>
          <w:szCs w:val="36"/>
        </w:rPr>
        <w:t>Therefore liquid volume re</w:t>
      </w:r>
      <w:r w:rsidR="00CC3E8E" w:rsidRPr="00FE006F">
        <w:rPr>
          <w:color w:val="FF0000"/>
          <w:sz w:val="36"/>
          <w:szCs w:val="36"/>
        </w:rPr>
        <w:t xml:space="preserve">quirements of slug catcher = 983 – 51.8 = 931 </w:t>
      </w:r>
      <w:r w:rsidRPr="00FE006F">
        <w:rPr>
          <w:color w:val="FF0000"/>
          <w:sz w:val="36"/>
          <w:szCs w:val="36"/>
        </w:rPr>
        <w:t>m</w:t>
      </w:r>
      <w:r w:rsidRPr="00FE006F">
        <w:rPr>
          <w:color w:val="FF0000"/>
          <w:sz w:val="36"/>
          <w:szCs w:val="36"/>
          <w:vertAlign w:val="superscript"/>
        </w:rPr>
        <w:t>3</w:t>
      </w:r>
      <w:r w:rsidRPr="00FE006F">
        <w:rPr>
          <w:color w:val="FF0000"/>
          <w:sz w:val="36"/>
          <w:szCs w:val="36"/>
        </w:rPr>
        <w:t xml:space="preserve">  </w:t>
      </w:r>
      <w:r w:rsidR="00581930" w:rsidRPr="00FE006F">
        <w:rPr>
          <w:color w:val="FF0000"/>
          <w:sz w:val="36"/>
          <w:szCs w:val="36"/>
        </w:rPr>
        <w:t>(2 marks)</w:t>
      </w:r>
    </w:p>
    <w:p w:rsidR="00B02A00" w:rsidRPr="00FE006F" w:rsidRDefault="00B02A00" w:rsidP="000C2088">
      <w:pPr>
        <w:ind w:left="284"/>
        <w:jc w:val="left"/>
        <w:rPr>
          <w:color w:val="FF0000"/>
          <w:sz w:val="36"/>
          <w:szCs w:val="36"/>
        </w:rPr>
      </w:pPr>
    </w:p>
    <w:p w:rsidR="00FE3097" w:rsidRPr="00FE006F" w:rsidRDefault="00FE3097" w:rsidP="000C2088">
      <w:pPr>
        <w:ind w:left="284" w:hanging="284"/>
        <w:rPr>
          <w:sz w:val="36"/>
          <w:szCs w:val="36"/>
          <w:lang w:val="en-US"/>
        </w:rPr>
      </w:pPr>
    </w:p>
    <w:p w:rsidR="00FE3097" w:rsidRPr="00FE006F" w:rsidRDefault="00FE3097" w:rsidP="00FA1E57">
      <w:pPr>
        <w:jc w:val="left"/>
        <w:rPr>
          <w:sz w:val="36"/>
          <w:szCs w:val="36"/>
        </w:rPr>
      </w:pPr>
    </w:p>
    <w:p w:rsidR="00805E0A" w:rsidRPr="00FE006F" w:rsidRDefault="00805E0A" w:rsidP="00FA1E57">
      <w:pPr>
        <w:jc w:val="left"/>
        <w:rPr>
          <w:sz w:val="36"/>
          <w:szCs w:val="36"/>
        </w:rPr>
      </w:pPr>
    </w:p>
    <w:p w:rsidR="007E5E32" w:rsidRPr="00FE006F" w:rsidRDefault="007E5E32" w:rsidP="007E5E32">
      <w:pPr>
        <w:ind w:left="1080"/>
        <w:rPr>
          <w:sz w:val="36"/>
          <w:szCs w:val="36"/>
        </w:rPr>
      </w:pPr>
    </w:p>
    <w:p w:rsidR="00A029EC" w:rsidRPr="00FE006F" w:rsidRDefault="006F1CDD" w:rsidP="00CC3E8E">
      <w:pPr>
        <w:pStyle w:val="Heading2"/>
        <w:jc w:val="center"/>
        <w:rPr>
          <w:kern w:val="32"/>
          <w:sz w:val="36"/>
          <w:szCs w:val="36"/>
        </w:rPr>
      </w:pPr>
      <w:r w:rsidRPr="00FE006F">
        <w:rPr>
          <w:sz w:val="36"/>
          <w:szCs w:val="36"/>
        </w:rPr>
        <w:t>END OF PAPER</w:t>
      </w:r>
    </w:p>
    <w:p w:rsidR="00A029EC" w:rsidRPr="00FE006F" w:rsidRDefault="00A029EC" w:rsidP="00C839C5">
      <w:pPr>
        <w:rPr>
          <w:sz w:val="36"/>
          <w:szCs w:val="36"/>
        </w:rPr>
      </w:pPr>
    </w:p>
    <w:p w:rsidR="00984826" w:rsidRPr="00FE006F" w:rsidRDefault="00984826" w:rsidP="00C839C5">
      <w:pPr>
        <w:rPr>
          <w:sz w:val="36"/>
          <w:szCs w:val="36"/>
        </w:rPr>
      </w:pPr>
    </w:p>
    <w:p w:rsidR="00984826" w:rsidRPr="00FE006F" w:rsidRDefault="00984826" w:rsidP="00984826">
      <w:pPr>
        <w:pStyle w:val="Heading2"/>
        <w:jc w:val="center"/>
        <w:rPr>
          <w:rStyle w:val="Heading1Char"/>
          <w:sz w:val="36"/>
          <w:szCs w:val="36"/>
        </w:rPr>
      </w:pPr>
      <w:r w:rsidRPr="00FE006F">
        <w:rPr>
          <w:rStyle w:val="Heading1Char"/>
          <w:sz w:val="36"/>
          <w:szCs w:val="36"/>
        </w:rPr>
        <w:t>Figures and charts</w:t>
      </w:r>
    </w:p>
    <w:p w:rsidR="00984826" w:rsidRPr="00FE006F" w:rsidRDefault="00984826" w:rsidP="00C839C5">
      <w:pPr>
        <w:rPr>
          <w:b/>
          <w:sz w:val="36"/>
          <w:szCs w:val="36"/>
        </w:rPr>
      </w:pPr>
    </w:p>
    <w:p w:rsidR="00984826" w:rsidRPr="00FE006F" w:rsidRDefault="00984826" w:rsidP="00C839C5">
      <w:pPr>
        <w:rPr>
          <w:sz w:val="36"/>
          <w:szCs w:val="36"/>
        </w:rPr>
      </w:pPr>
      <w:r w:rsidRPr="00FE006F">
        <w:rPr>
          <w:sz w:val="36"/>
          <w:szCs w:val="36"/>
        </w:rPr>
        <w:t>Question 3 – Gas Water Saturation chart.</w:t>
      </w:r>
    </w:p>
    <w:p w:rsidR="00984826" w:rsidRPr="00FE006F" w:rsidRDefault="00984826" w:rsidP="00C839C5">
      <w:pPr>
        <w:rPr>
          <w:sz w:val="36"/>
          <w:szCs w:val="36"/>
        </w:rPr>
      </w:pPr>
    </w:p>
    <w:p w:rsidR="00984826" w:rsidRPr="00984826" w:rsidRDefault="00984826" w:rsidP="00C839C5">
      <w:r w:rsidRPr="00984826">
        <w:object w:dxaOrig="7851" w:dyaOrig="9965">
          <v:shape id="_x0000_i1029" type="#_x0000_t75" style="width:392.25pt;height:498pt" o:ole="">
            <v:imagedata r:id="rId25" o:title=""/>
          </v:shape>
          <o:OLEObject Type="Embed" ProgID="Unknown" ShapeID="_x0000_i1029" DrawAspect="Content" ObjectID="_1514725460" r:id="rId26"/>
        </w:object>
      </w:r>
    </w:p>
    <w:sectPr w:rsidR="00984826" w:rsidRPr="00984826" w:rsidSect="000739F7">
      <w:headerReference w:type="even" r:id="rId27"/>
      <w:headerReference w:type="default" r:id="rId28"/>
      <w:footerReference w:type="even" r:id="rId29"/>
      <w:footerReference w:type="default" r:id="rId30"/>
      <w:headerReference w:type="first" r:id="rId31"/>
      <w:footerReference w:type="first" r:id="rId32"/>
      <w:type w:val="continuous"/>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1A95" w:rsidRDefault="00C81A95">
      <w:r>
        <w:separator/>
      </w:r>
    </w:p>
  </w:endnote>
  <w:endnote w:type="continuationSeparator" w:id="0">
    <w:p w:rsidR="00C81A95" w:rsidRDefault="00C81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F06" w:rsidRDefault="00803F0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tblLook w:val="01E0" w:firstRow="1" w:lastRow="1" w:firstColumn="1" w:lastColumn="1" w:noHBand="0" w:noVBand="0"/>
    </w:tblPr>
    <w:tblGrid>
      <w:gridCol w:w="2840"/>
      <w:gridCol w:w="2841"/>
    </w:tblGrid>
    <w:tr w:rsidR="00803F06" w:rsidRPr="00952A50">
      <w:tc>
        <w:tcPr>
          <w:tcW w:w="2840" w:type="dxa"/>
          <w:tcBorders>
            <w:top w:val="nil"/>
          </w:tcBorders>
        </w:tcPr>
        <w:p w:rsidR="00803F06" w:rsidRPr="00952A50" w:rsidRDefault="00803F06">
          <w:pPr>
            <w:pStyle w:val="Footer"/>
            <w:rPr>
              <w:b/>
              <w:szCs w:val="20"/>
            </w:rPr>
          </w:pPr>
        </w:p>
      </w:tc>
      <w:tc>
        <w:tcPr>
          <w:tcW w:w="2841" w:type="dxa"/>
          <w:tcBorders>
            <w:top w:val="nil"/>
          </w:tcBorders>
        </w:tcPr>
        <w:p w:rsidR="00803F06" w:rsidRPr="00952A50" w:rsidRDefault="00803F06" w:rsidP="009262CE">
          <w:pPr>
            <w:pStyle w:val="Footer"/>
            <w:jc w:val="center"/>
            <w:rPr>
              <w:b/>
              <w:szCs w:val="20"/>
            </w:rPr>
          </w:pPr>
          <w:r w:rsidRPr="00952A50">
            <w:rPr>
              <w:b/>
              <w:szCs w:val="20"/>
            </w:rPr>
            <w:t xml:space="preserve">Page </w:t>
          </w:r>
          <w:r w:rsidRPr="00952A50">
            <w:rPr>
              <w:b/>
              <w:szCs w:val="20"/>
            </w:rPr>
            <w:fldChar w:fldCharType="begin"/>
          </w:r>
          <w:r w:rsidRPr="00952A50">
            <w:rPr>
              <w:b/>
              <w:szCs w:val="20"/>
            </w:rPr>
            <w:instrText xml:space="preserve"> PAGE </w:instrText>
          </w:r>
          <w:r w:rsidRPr="00952A50">
            <w:rPr>
              <w:b/>
              <w:szCs w:val="20"/>
            </w:rPr>
            <w:fldChar w:fldCharType="separate"/>
          </w:r>
          <w:r w:rsidR="00FE006F">
            <w:rPr>
              <w:b/>
              <w:noProof/>
              <w:szCs w:val="20"/>
            </w:rPr>
            <w:t>2</w:t>
          </w:r>
          <w:r w:rsidRPr="00952A50">
            <w:rPr>
              <w:b/>
              <w:szCs w:val="20"/>
            </w:rPr>
            <w:fldChar w:fldCharType="end"/>
          </w:r>
          <w:r w:rsidRPr="00952A50">
            <w:rPr>
              <w:b/>
              <w:szCs w:val="20"/>
            </w:rPr>
            <w:t xml:space="preserve"> of </w:t>
          </w:r>
          <w:r w:rsidRPr="00952A50">
            <w:rPr>
              <w:b/>
              <w:szCs w:val="20"/>
            </w:rPr>
            <w:fldChar w:fldCharType="begin"/>
          </w:r>
          <w:r w:rsidRPr="00952A50">
            <w:rPr>
              <w:b/>
              <w:szCs w:val="20"/>
            </w:rPr>
            <w:instrText xml:space="preserve"> NUMPAGES </w:instrText>
          </w:r>
          <w:r w:rsidRPr="00952A50">
            <w:rPr>
              <w:b/>
              <w:szCs w:val="20"/>
            </w:rPr>
            <w:fldChar w:fldCharType="separate"/>
          </w:r>
          <w:r w:rsidR="00FE006F">
            <w:rPr>
              <w:b/>
              <w:noProof/>
              <w:szCs w:val="20"/>
            </w:rPr>
            <w:t>26</w:t>
          </w:r>
          <w:r w:rsidRPr="00952A50">
            <w:rPr>
              <w:b/>
              <w:szCs w:val="20"/>
            </w:rPr>
            <w:fldChar w:fldCharType="end"/>
          </w:r>
        </w:p>
      </w:tc>
    </w:tr>
  </w:tbl>
  <w:p w:rsidR="00803F06" w:rsidRDefault="00803F0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F06" w:rsidRDefault="00803F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1A95" w:rsidRDefault="00C81A95">
      <w:r>
        <w:separator/>
      </w:r>
    </w:p>
  </w:footnote>
  <w:footnote w:type="continuationSeparator" w:id="0">
    <w:p w:rsidR="00C81A95" w:rsidRDefault="00C81A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F06" w:rsidRDefault="00803F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bottom w:val="single" w:sz="4" w:space="0" w:color="auto"/>
      </w:tblBorders>
      <w:tblLook w:val="01E0" w:firstRow="1" w:lastRow="1" w:firstColumn="1" w:lastColumn="1" w:noHBand="0" w:noVBand="0"/>
    </w:tblPr>
    <w:tblGrid>
      <w:gridCol w:w="4159"/>
      <w:gridCol w:w="4147"/>
    </w:tblGrid>
    <w:tr w:rsidR="00803F06" w:rsidRPr="00952A50">
      <w:tc>
        <w:tcPr>
          <w:tcW w:w="4261" w:type="dxa"/>
        </w:tcPr>
        <w:p w:rsidR="00803F06" w:rsidRPr="00952A50" w:rsidRDefault="00803F06">
          <w:pPr>
            <w:pStyle w:val="Header"/>
            <w:rPr>
              <w:b/>
              <w:szCs w:val="20"/>
            </w:rPr>
          </w:pPr>
          <w:r w:rsidRPr="00952A50">
            <w:rPr>
              <w:b/>
              <w:szCs w:val="20"/>
            </w:rPr>
            <w:t>School of Engineering</w:t>
          </w:r>
        </w:p>
      </w:tc>
      <w:tc>
        <w:tcPr>
          <w:tcW w:w="4261" w:type="dxa"/>
        </w:tcPr>
        <w:p w:rsidR="00803F06" w:rsidRPr="00952A50" w:rsidRDefault="00803F06" w:rsidP="009262CE">
          <w:pPr>
            <w:pStyle w:val="Header"/>
            <w:jc w:val="right"/>
            <w:rPr>
              <w:b/>
              <w:szCs w:val="20"/>
            </w:rPr>
          </w:pPr>
          <w:r w:rsidRPr="00952A50">
            <w:rPr>
              <w:b/>
              <w:szCs w:val="20"/>
            </w:rPr>
            <w:t>EG5099</w:t>
          </w:r>
        </w:p>
        <w:p w:rsidR="00803F06" w:rsidRPr="00952A50" w:rsidRDefault="00803F06" w:rsidP="009262CE">
          <w:pPr>
            <w:pStyle w:val="Header"/>
            <w:jc w:val="right"/>
            <w:rPr>
              <w:b/>
              <w:szCs w:val="20"/>
            </w:rPr>
          </w:pPr>
        </w:p>
      </w:tc>
    </w:tr>
  </w:tbl>
  <w:p w:rsidR="00803F06" w:rsidRDefault="00803F0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F06" w:rsidRDefault="00803F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215CC"/>
    <w:multiLevelType w:val="hybridMultilevel"/>
    <w:tmpl w:val="FA201F20"/>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073F33E4"/>
    <w:multiLevelType w:val="hybridMultilevel"/>
    <w:tmpl w:val="75281B8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CD0091C"/>
    <w:multiLevelType w:val="hybridMultilevel"/>
    <w:tmpl w:val="14DE091A"/>
    <w:lvl w:ilvl="0" w:tplc="79D2D676">
      <w:start w:val="1"/>
      <w:numFmt w:val="lowerRoman"/>
      <w:lvlText w:val="(%1)"/>
      <w:lvlJc w:val="left"/>
      <w:pPr>
        <w:tabs>
          <w:tab w:val="num" w:pos="6840"/>
        </w:tabs>
        <w:ind w:left="6840" w:hanging="720"/>
      </w:pPr>
    </w:lvl>
    <w:lvl w:ilvl="1" w:tplc="08090019">
      <w:start w:val="1"/>
      <w:numFmt w:val="decimal"/>
      <w:lvlText w:val="%2."/>
      <w:lvlJc w:val="left"/>
      <w:pPr>
        <w:tabs>
          <w:tab w:val="num" w:pos="7200"/>
        </w:tabs>
        <w:ind w:left="7200" w:hanging="360"/>
      </w:pPr>
    </w:lvl>
    <w:lvl w:ilvl="2" w:tplc="0809001B">
      <w:start w:val="1"/>
      <w:numFmt w:val="decimal"/>
      <w:lvlText w:val="%3."/>
      <w:lvlJc w:val="left"/>
      <w:pPr>
        <w:tabs>
          <w:tab w:val="num" w:pos="7920"/>
        </w:tabs>
        <w:ind w:left="7920" w:hanging="360"/>
      </w:pPr>
    </w:lvl>
    <w:lvl w:ilvl="3" w:tplc="0809000F">
      <w:start w:val="1"/>
      <w:numFmt w:val="decimal"/>
      <w:lvlText w:val="%4."/>
      <w:lvlJc w:val="left"/>
      <w:pPr>
        <w:tabs>
          <w:tab w:val="num" w:pos="8640"/>
        </w:tabs>
        <w:ind w:left="8640" w:hanging="360"/>
      </w:pPr>
    </w:lvl>
    <w:lvl w:ilvl="4" w:tplc="08090019">
      <w:start w:val="1"/>
      <w:numFmt w:val="decimal"/>
      <w:lvlText w:val="%5."/>
      <w:lvlJc w:val="left"/>
      <w:pPr>
        <w:tabs>
          <w:tab w:val="num" w:pos="9360"/>
        </w:tabs>
        <w:ind w:left="9360" w:hanging="360"/>
      </w:pPr>
    </w:lvl>
    <w:lvl w:ilvl="5" w:tplc="0809001B">
      <w:start w:val="1"/>
      <w:numFmt w:val="decimal"/>
      <w:lvlText w:val="%6."/>
      <w:lvlJc w:val="left"/>
      <w:pPr>
        <w:tabs>
          <w:tab w:val="num" w:pos="10080"/>
        </w:tabs>
        <w:ind w:left="10080" w:hanging="360"/>
      </w:pPr>
    </w:lvl>
    <w:lvl w:ilvl="6" w:tplc="0809000F">
      <w:start w:val="1"/>
      <w:numFmt w:val="decimal"/>
      <w:lvlText w:val="%7."/>
      <w:lvlJc w:val="left"/>
      <w:pPr>
        <w:tabs>
          <w:tab w:val="num" w:pos="10800"/>
        </w:tabs>
        <w:ind w:left="10800" w:hanging="360"/>
      </w:pPr>
    </w:lvl>
    <w:lvl w:ilvl="7" w:tplc="08090019">
      <w:start w:val="1"/>
      <w:numFmt w:val="decimal"/>
      <w:lvlText w:val="%8."/>
      <w:lvlJc w:val="left"/>
      <w:pPr>
        <w:tabs>
          <w:tab w:val="num" w:pos="11520"/>
        </w:tabs>
        <w:ind w:left="11520" w:hanging="360"/>
      </w:pPr>
    </w:lvl>
    <w:lvl w:ilvl="8" w:tplc="0809001B">
      <w:start w:val="1"/>
      <w:numFmt w:val="decimal"/>
      <w:lvlText w:val="%9."/>
      <w:lvlJc w:val="left"/>
      <w:pPr>
        <w:tabs>
          <w:tab w:val="num" w:pos="12240"/>
        </w:tabs>
        <w:ind w:left="12240" w:hanging="360"/>
      </w:pPr>
    </w:lvl>
  </w:abstractNum>
  <w:abstractNum w:abstractNumId="3" w15:restartNumberingAfterBreak="0">
    <w:nsid w:val="43D45E72"/>
    <w:multiLevelType w:val="hybridMultilevel"/>
    <w:tmpl w:val="2E48CC5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625B18AF"/>
    <w:multiLevelType w:val="hybridMultilevel"/>
    <w:tmpl w:val="3A6C9CE4"/>
    <w:lvl w:ilvl="0" w:tplc="08090017">
      <w:start w:val="1"/>
      <w:numFmt w:val="lowerLetter"/>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703F66F1"/>
    <w:multiLevelType w:val="hybridMultilevel"/>
    <w:tmpl w:val="F684CC9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1"/>
  </w:num>
  <w:num w:numId="5">
    <w:abstractNumId w:val="3"/>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913"/>
    <w:rsid w:val="000002CA"/>
    <w:rsid w:val="00000D47"/>
    <w:rsid w:val="00002B35"/>
    <w:rsid w:val="00003283"/>
    <w:rsid w:val="00010510"/>
    <w:rsid w:val="00013597"/>
    <w:rsid w:val="00013CEE"/>
    <w:rsid w:val="00016F67"/>
    <w:rsid w:val="00023869"/>
    <w:rsid w:val="00026E95"/>
    <w:rsid w:val="000274B1"/>
    <w:rsid w:val="00032C4E"/>
    <w:rsid w:val="00035EDC"/>
    <w:rsid w:val="00036327"/>
    <w:rsid w:val="00041DA0"/>
    <w:rsid w:val="00043145"/>
    <w:rsid w:val="00051875"/>
    <w:rsid w:val="000530E0"/>
    <w:rsid w:val="00055036"/>
    <w:rsid w:val="00056E2B"/>
    <w:rsid w:val="000618E9"/>
    <w:rsid w:val="000650D7"/>
    <w:rsid w:val="000739F7"/>
    <w:rsid w:val="00074537"/>
    <w:rsid w:val="0008146B"/>
    <w:rsid w:val="0008413C"/>
    <w:rsid w:val="0008471F"/>
    <w:rsid w:val="0008708B"/>
    <w:rsid w:val="00087E59"/>
    <w:rsid w:val="00092266"/>
    <w:rsid w:val="0009258B"/>
    <w:rsid w:val="000930ED"/>
    <w:rsid w:val="00096D1D"/>
    <w:rsid w:val="000A5F30"/>
    <w:rsid w:val="000A6085"/>
    <w:rsid w:val="000B09EF"/>
    <w:rsid w:val="000B312F"/>
    <w:rsid w:val="000B6872"/>
    <w:rsid w:val="000B7ED4"/>
    <w:rsid w:val="000C0042"/>
    <w:rsid w:val="000C2088"/>
    <w:rsid w:val="000C4555"/>
    <w:rsid w:val="000D26C1"/>
    <w:rsid w:val="000D4D57"/>
    <w:rsid w:val="000D62BC"/>
    <w:rsid w:val="000D6F9C"/>
    <w:rsid w:val="000D7E5B"/>
    <w:rsid w:val="000E2337"/>
    <w:rsid w:val="000E24E8"/>
    <w:rsid w:val="000E358A"/>
    <w:rsid w:val="000E7574"/>
    <w:rsid w:val="000F0683"/>
    <w:rsid w:val="000F2A4F"/>
    <w:rsid w:val="00100F2D"/>
    <w:rsid w:val="0010270B"/>
    <w:rsid w:val="00102B5B"/>
    <w:rsid w:val="00103F1A"/>
    <w:rsid w:val="0010448E"/>
    <w:rsid w:val="00105AF2"/>
    <w:rsid w:val="00110D9E"/>
    <w:rsid w:val="00111A89"/>
    <w:rsid w:val="00116BC9"/>
    <w:rsid w:val="00122A39"/>
    <w:rsid w:val="0012588F"/>
    <w:rsid w:val="0012609D"/>
    <w:rsid w:val="00127806"/>
    <w:rsid w:val="00135258"/>
    <w:rsid w:val="001360A7"/>
    <w:rsid w:val="001365D7"/>
    <w:rsid w:val="00141D23"/>
    <w:rsid w:val="00142522"/>
    <w:rsid w:val="00145C44"/>
    <w:rsid w:val="0014629B"/>
    <w:rsid w:val="00151AD9"/>
    <w:rsid w:val="0015310F"/>
    <w:rsid w:val="00155A99"/>
    <w:rsid w:val="001637E3"/>
    <w:rsid w:val="00165217"/>
    <w:rsid w:val="00174F8E"/>
    <w:rsid w:val="001856AA"/>
    <w:rsid w:val="001873E8"/>
    <w:rsid w:val="001904CE"/>
    <w:rsid w:val="001922AC"/>
    <w:rsid w:val="001964A3"/>
    <w:rsid w:val="001A2A1C"/>
    <w:rsid w:val="001A3509"/>
    <w:rsid w:val="001B0913"/>
    <w:rsid w:val="001B54F8"/>
    <w:rsid w:val="001B759E"/>
    <w:rsid w:val="001C0664"/>
    <w:rsid w:val="001C53B7"/>
    <w:rsid w:val="001D2842"/>
    <w:rsid w:val="001D5E76"/>
    <w:rsid w:val="001D783F"/>
    <w:rsid w:val="001E0B83"/>
    <w:rsid w:val="001E535D"/>
    <w:rsid w:val="001F05FE"/>
    <w:rsid w:val="001F130E"/>
    <w:rsid w:val="00204035"/>
    <w:rsid w:val="0020428C"/>
    <w:rsid w:val="00213A58"/>
    <w:rsid w:val="00214C70"/>
    <w:rsid w:val="00216DAC"/>
    <w:rsid w:val="00223BAD"/>
    <w:rsid w:val="00224295"/>
    <w:rsid w:val="00234C89"/>
    <w:rsid w:val="00241B8B"/>
    <w:rsid w:val="002421B5"/>
    <w:rsid w:val="002422FE"/>
    <w:rsid w:val="00242BEB"/>
    <w:rsid w:val="00245FC6"/>
    <w:rsid w:val="00246381"/>
    <w:rsid w:val="00250BC0"/>
    <w:rsid w:val="00253C18"/>
    <w:rsid w:val="00257908"/>
    <w:rsid w:val="0026421F"/>
    <w:rsid w:val="0027028D"/>
    <w:rsid w:val="002726CD"/>
    <w:rsid w:val="00274546"/>
    <w:rsid w:val="00275D9F"/>
    <w:rsid w:val="00284C10"/>
    <w:rsid w:val="0028568D"/>
    <w:rsid w:val="002A5468"/>
    <w:rsid w:val="002A6594"/>
    <w:rsid w:val="002A72D0"/>
    <w:rsid w:val="002B28C9"/>
    <w:rsid w:val="002C1854"/>
    <w:rsid w:val="002C2C40"/>
    <w:rsid w:val="002C31DA"/>
    <w:rsid w:val="002D0516"/>
    <w:rsid w:val="002D062B"/>
    <w:rsid w:val="002D1DCC"/>
    <w:rsid w:val="002D29A7"/>
    <w:rsid w:val="002D2D38"/>
    <w:rsid w:val="002D737B"/>
    <w:rsid w:val="002D77A8"/>
    <w:rsid w:val="002E2E15"/>
    <w:rsid w:val="002E2F62"/>
    <w:rsid w:val="002E5085"/>
    <w:rsid w:val="002E57E7"/>
    <w:rsid w:val="002F109C"/>
    <w:rsid w:val="002F46A8"/>
    <w:rsid w:val="0030095C"/>
    <w:rsid w:val="00307EE8"/>
    <w:rsid w:val="0031076A"/>
    <w:rsid w:val="00317CB0"/>
    <w:rsid w:val="00317E30"/>
    <w:rsid w:val="00320A4A"/>
    <w:rsid w:val="003236FA"/>
    <w:rsid w:val="0032576A"/>
    <w:rsid w:val="00327EF1"/>
    <w:rsid w:val="00331AC2"/>
    <w:rsid w:val="00333737"/>
    <w:rsid w:val="0033449B"/>
    <w:rsid w:val="00344A2D"/>
    <w:rsid w:val="00345CFB"/>
    <w:rsid w:val="00346FAA"/>
    <w:rsid w:val="00353FBF"/>
    <w:rsid w:val="00362A7F"/>
    <w:rsid w:val="00362C93"/>
    <w:rsid w:val="003642C5"/>
    <w:rsid w:val="0037400E"/>
    <w:rsid w:val="003740F4"/>
    <w:rsid w:val="003773F3"/>
    <w:rsid w:val="00382E86"/>
    <w:rsid w:val="003843DD"/>
    <w:rsid w:val="003848AF"/>
    <w:rsid w:val="00385A44"/>
    <w:rsid w:val="00385E8C"/>
    <w:rsid w:val="00390904"/>
    <w:rsid w:val="0039138E"/>
    <w:rsid w:val="003919DA"/>
    <w:rsid w:val="00394507"/>
    <w:rsid w:val="003948FD"/>
    <w:rsid w:val="00395714"/>
    <w:rsid w:val="00396CF8"/>
    <w:rsid w:val="003A2D2E"/>
    <w:rsid w:val="003A3B4A"/>
    <w:rsid w:val="003A3C1A"/>
    <w:rsid w:val="003A7517"/>
    <w:rsid w:val="003B2873"/>
    <w:rsid w:val="003B5092"/>
    <w:rsid w:val="003C2EE1"/>
    <w:rsid w:val="003C3AFC"/>
    <w:rsid w:val="003D6F09"/>
    <w:rsid w:val="003E3FB2"/>
    <w:rsid w:val="003E625C"/>
    <w:rsid w:val="003F2847"/>
    <w:rsid w:val="003F446D"/>
    <w:rsid w:val="003F6EBF"/>
    <w:rsid w:val="003F7B52"/>
    <w:rsid w:val="00401235"/>
    <w:rsid w:val="0042435D"/>
    <w:rsid w:val="00430CDB"/>
    <w:rsid w:val="0043550A"/>
    <w:rsid w:val="00436A96"/>
    <w:rsid w:val="004376BA"/>
    <w:rsid w:val="0044630C"/>
    <w:rsid w:val="004512C4"/>
    <w:rsid w:val="00454ABF"/>
    <w:rsid w:val="00456178"/>
    <w:rsid w:val="004600B0"/>
    <w:rsid w:val="00460614"/>
    <w:rsid w:val="004676EB"/>
    <w:rsid w:val="00494E77"/>
    <w:rsid w:val="00496BE9"/>
    <w:rsid w:val="004B11CA"/>
    <w:rsid w:val="004B5002"/>
    <w:rsid w:val="004C1C66"/>
    <w:rsid w:val="004C3475"/>
    <w:rsid w:val="004C4312"/>
    <w:rsid w:val="004C5C77"/>
    <w:rsid w:val="004C62E7"/>
    <w:rsid w:val="004D05D7"/>
    <w:rsid w:val="004D1CED"/>
    <w:rsid w:val="004D3AEC"/>
    <w:rsid w:val="004D5C50"/>
    <w:rsid w:val="004E2084"/>
    <w:rsid w:val="004E3184"/>
    <w:rsid w:val="004E4361"/>
    <w:rsid w:val="004E5EE4"/>
    <w:rsid w:val="004F3176"/>
    <w:rsid w:val="00510179"/>
    <w:rsid w:val="00516DB1"/>
    <w:rsid w:val="00521497"/>
    <w:rsid w:val="0052745A"/>
    <w:rsid w:val="005307B2"/>
    <w:rsid w:val="00530900"/>
    <w:rsid w:val="00533279"/>
    <w:rsid w:val="005343C4"/>
    <w:rsid w:val="00542369"/>
    <w:rsid w:val="005452D9"/>
    <w:rsid w:val="005452DA"/>
    <w:rsid w:val="00551330"/>
    <w:rsid w:val="00552E40"/>
    <w:rsid w:val="0055440C"/>
    <w:rsid w:val="005558C2"/>
    <w:rsid w:val="00556AAD"/>
    <w:rsid w:val="00560734"/>
    <w:rsid w:val="00560CBF"/>
    <w:rsid w:val="005721D8"/>
    <w:rsid w:val="0057366E"/>
    <w:rsid w:val="00581930"/>
    <w:rsid w:val="00591CDA"/>
    <w:rsid w:val="00594FD6"/>
    <w:rsid w:val="00597409"/>
    <w:rsid w:val="0059791E"/>
    <w:rsid w:val="005A09EC"/>
    <w:rsid w:val="005A0F06"/>
    <w:rsid w:val="005A2FE9"/>
    <w:rsid w:val="005A46D0"/>
    <w:rsid w:val="005A4F9C"/>
    <w:rsid w:val="005A56F0"/>
    <w:rsid w:val="005B43C9"/>
    <w:rsid w:val="005B6F85"/>
    <w:rsid w:val="005B7D59"/>
    <w:rsid w:val="005C2A83"/>
    <w:rsid w:val="005C62DD"/>
    <w:rsid w:val="005C7E67"/>
    <w:rsid w:val="005D3DA9"/>
    <w:rsid w:val="005D6121"/>
    <w:rsid w:val="005D7CDE"/>
    <w:rsid w:val="005E1101"/>
    <w:rsid w:val="005E2C6A"/>
    <w:rsid w:val="0060039D"/>
    <w:rsid w:val="00605449"/>
    <w:rsid w:val="00607BD5"/>
    <w:rsid w:val="0061087F"/>
    <w:rsid w:val="00616417"/>
    <w:rsid w:val="00620B2C"/>
    <w:rsid w:val="00622C0D"/>
    <w:rsid w:val="006246FC"/>
    <w:rsid w:val="006313A9"/>
    <w:rsid w:val="00633711"/>
    <w:rsid w:val="00635929"/>
    <w:rsid w:val="00641CD0"/>
    <w:rsid w:val="00645435"/>
    <w:rsid w:val="00646B06"/>
    <w:rsid w:val="00647186"/>
    <w:rsid w:val="00650223"/>
    <w:rsid w:val="00663D9E"/>
    <w:rsid w:val="00663FE1"/>
    <w:rsid w:val="00664A39"/>
    <w:rsid w:val="00670322"/>
    <w:rsid w:val="00674EFF"/>
    <w:rsid w:val="0067739E"/>
    <w:rsid w:val="00682F62"/>
    <w:rsid w:val="006831CA"/>
    <w:rsid w:val="0068477C"/>
    <w:rsid w:val="00685CA0"/>
    <w:rsid w:val="0068627A"/>
    <w:rsid w:val="00687711"/>
    <w:rsid w:val="006903B5"/>
    <w:rsid w:val="00691126"/>
    <w:rsid w:val="006967FB"/>
    <w:rsid w:val="006A339E"/>
    <w:rsid w:val="006A4427"/>
    <w:rsid w:val="006A545F"/>
    <w:rsid w:val="006A7C31"/>
    <w:rsid w:val="006B74D9"/>
    <w:rsid w:val="006B77E0"/>
    <w:rsid w:val="006C0F43"/>
    <w:rsid w:val="006C3732"/>
    <w:rsid w:val="006D2521"/>
    <w:rsid w:val="006D4002"/>
    <w:rsid w:val="006E0926"/>
    <w:rsid w:val="006E4B6B"/>
    <w:rsid w:val="006E6543"/>
    <w:rsid w:val="006F0FBF"/>
    <w:rsid w:val="006F13E7"/>
    <w:rsid w:val="006F1CDD"/>
    <w:rsid w:val="006F60A6"/>
    <w:rsid w:val="006F70D0"/>
    <w:rsid w:val="006F7F23"/>
    <w:rsid w:val="007014F5"/>
    <w:rsid w:val="00702196"/>
    <w:rsid w:val="00707FA7"/>
    <w:rsid w:val="00712C32"/>
    <w:rsid w:val="007155D4"/>
    <w:rsid w:val="00716491"/>
    <w:rsid w:val="00717D65"/>
    <w:rsid w:val="007264D5"/>
    <w:rsid w:val="00733C5B"/>
    <w:rsid w:val="00744877"/>
    <w:rsid w:val="00744C9D"/>
    <w:rsid w:val="00746583"/>
    <w:rsid w:val="00746FCA"/>
    <w:rsid w:val="00750AB9"/>
    <w:rsid w:val="007513FF"/>
    <w:rsid w:val="00755EA5"/>
    <w:rsid w:val="00756E97"/>
    <w:rsid w:val="00757D5D"/>
    <w:rsid w:val="007623D5"/>
    <w:rsid w:val="007644B7"/>
    <w:rsid w:val="0076491C"/>
    <w:rsid w:val="00766DD2"/>
    <w:rsid w:val="00767A41"/>
    <w:rsid w:val="00770767"/>
    <w:rsid w:val="0077467D"/>
    <w:rsid w:val="00774BC1"/>
    <w:rsid w:val="007769AF"/>
    <w:rsid w:val="007807EB"/>
    <w:rsid w:val="00780F5C"/>
    <w:rsid w:val="00783077"/>
    <w:rsid w:val="007834B0"/>
    <w:rsid w:val="007856E2"/>
    <w:rsid w:val="00790296"/>
    <w:rsid w:val="00790978"/>
    <w:rsid w:val="0079669C"/>
    <w:rsid w:val="007A0438"/>
    <w:rsid w:val="007A2175"/>
    <w:rsid w:val="007A3AEC"/>
    <w:rsid w:val="007A4256"/>
    <w:rsid w:val="007A546D"/>
    <w:rsid w:val="007A56E6"/>
    <w:rsid w:val="007A5774"/>
    <w:rsid w:val="007A75B1"/>
    <w:rsid w:val="007A75E2"/>
    <w:rsid w:val="007A7E60"/>
    <w:rsid w:val="007B165B"/>
    <w:rsid w:val="007B2A3B"/>
    <w:rsid w:val="007B2B77"/>
    <w:rsid w:val="007B44E7"/>
    <w:rsid w:val="007B5E98"/>
    <w:rsid w:val="007B7A89"/>
    <w:rsid w:val="007C2F4F"/>
    <w:rsid w:val="007C3BF8"/>
    <w:rsid w:val="007C532E"/>
    <w:rsid w:val="007C695C"/>
    <w:rsid w:val="007E2981"/>
    <w:rsid w:val="007E5E32"/>
    <w:rsid w:val="007E7693"/>
    <w:rsid w:val="007E7CB9"/>
    <w:rsid w:val="007F271C"/>
    <w:rsid w:val="007F46C7"/>
    <w:rsid w:val="007F63D8"/>
    <w:rsid w:val="008021BB"/>
    <w:rsid w:val="00803F06"/>
    <w:rsid w:val="00804C8C"/>
    <w:rsid w:val="00805E0A"/>
    <w:rsid w:val="008073EC"/>
    <w:rsid w:val="008076DF"/>
    <w:rsid w:val="00807C90"/>
    <w:rsid w:val="00820B8D"/>
    <w:rsid w:val="00836249"/>
    <w:rsid w:val="0084103A"/>
    <w:rsid w:val="008470F7"/>
    <w:rsid w:val="0084784C"/>
    <w:rsid w:val="00854370"/>
    <w:rsid w:val="00854591"/>
    <w:rsid w:val="00857182"/>
    <w:rsid w:val="00857BF9"/>
    <w:rsid w:val="008613F3"/>
    <w:rsid w:val="00861CEA"/>
    <w:rsid w:val="0086385B"/>
    <w:rsid w:val="00867C56"/>
    <w:rsid w:val="00870735"/>
    <w:rsid w:val="00874E59"/>
    <w:rsid w:val="00875E6C"/>
    <w:rsid w:val="00877144"/>
    <w:rsid w:val="00880315"/>
    <w:rsid w:val="00882811"/>
    <w:rsid w:val="00894233"/>
    <w:rsid w:val="00896666"/>
    <w:rsid w:val="008A03EF"/>
    <w:rsid w:val="008A17A0"/>
    <w:rsid w:val="008A4494"/>
    <w:rsid w:val="008A74BC"/>
    <w:rsid w:val="008B25AD"/>
    <w:rsid w:val="008B5B9C"/>
    <w:rsid w:val="008B7C66"/>
    <w:rsid w:val="008C32D6"/>
    <w:rsid w:val="008C44A7"/>
    <w:rsid w:val="008C75B5"/>
    <w:rsid w:val="008C7F8D"/>
    <w:rsid w:val="008D589F"/>
    <w:rsid w:val="008E46DF"/>
    <w:rsid w:val="008E5FC7"/>
    <w:rsid w:val="008E6747"/>
    <w:rsid w:val="008F648B"/>
    <w:rsid w:val="00900AB3"/>
    <w:rsid w:val="00900E69"/>
    <w:rsid w:val="009079F4"/>
    <w:rsid w:val="00912601"/>
    <w:rsid w:val="00913EBF"/>
    <w:rsid w:val="0091573E"/>
    <w:rsid w:val="009175A5"/>
    <w:rsid w:val="009206B1"/>
    <w:rsid w:val="00924BED"/>
    <w:rsid w:val="009262CE"/>
    <w:rsid w:val="009264BE"/>
    <w:rsid w:val="0093088C"/>
    <w:rsid w:val="00931994"/>
    <w:rsid w:val="00937955"/>
    <w:rsid w:val="0094062F"/>
    <w:rsid w:val="0094065B"/>
    <w:rsid w:val="00943958"/>
    <w:rsid w:val="00945F38"/>
    <w:rsid w:val="009474A6"/>
    <w:rsid w:val="00952A50"/>
    <w:rsid w:val="00952C86"/>
    <w:rsid w:val="00953CD0"/>
    <w:rsid w:val="00955B01"/>
    <w:rsid w:val="00961541"/>
    <w:rsid w:val="00962402"/>
    <w:rsid w:val="00971BCF"/>
    <w:rsid w:val="00976FBC"/>
    <w:rsid w:val="0097761D"/>
    <w:rsid w:val="00977AC2"/>
    <w:rsid w:val="00977B34"/>
    <w:rsid w:val="00980EFE"/>
    <w:rsid w:val="009833CA"/>
    <w:rsid w:val="00984826"/>
    <w:rsid w:val="00986FE2"/>
    <w:rsid w:val="00993963"/>
    <w:rsid w:val="009A4E2F"/>
    <w:rsid w:val="009A5EAE"/>
    <w:rsid w:val="009B0AEA"/>
    <w:rsid w:val="009B0B71"/>
    <w:rsid w:val="009C0B96"/>
    <w:rsid w:val="009C136E"/>
    <w:rsid w:val="009C2BF2"/>
    <w:rsid w:val="009C7852"/>
    <w:rsid w:val="009D07F8"/>
    <w:rsid w:val="009E19F3"/>
    <w:rsid w:val="009E2F90"/>
    <w:rsid w:val="009E71BB"/>
    <w:rsid w:val="009F0283"/>
    <w:rsid w:val="009F07D5"/>
    <w:rsid w:val="009F4373"/>
    <w:rsid w:val="009F50CD"/>
    <w:rsid w:val="00A00B3A"/>
    <w:rsid w:val="00A029EC"/>
    <w:rsid w:val="00A02D73"/>
    <w:rsid w:val="00A13693"/>
    <w:rsid w:val="00A15E54"/>
    <w:rsid w:val="00A20E3E"/>
    <w:rsid w:val="00A22613"/>
    <w:rsid w:val="00A35D97"/>
    <w:rsid w:val="00A374A8"/>
    <w:rsid w:val="00A374AC"/>
    <w:rsid w:val="00A40426"/>
    <w:rsid w:val="00A420CD"/>
    <w:rsid w:val="00A42630"/>
    <w:rsid w:val="00A475C8"/>
    <w:rsid w:val="00A574D1"/>
    <w:rsid w:val="00A60F95"/>
    <w:rsid w:val="00A61C5D"/>
    <w:rsid w:val="00A628D4"/>
    <w:rsid w:val="00A73755"/>
    <w:rsid w:val="00A741AB"/>
    <w:rsid w:val="00A80316"/>
    <w:rsid w:val="00A804AC"/>
    <w:rsid w:val="00A83137"/>
    <w:rsid w:val="00A85C97"/>
    <w:rsid w:val="00A86228"/>
    <w:rsid w:val="00A9025D"/>
    <w:rsid w:val="00A942F0"/>
    <w:rsid w:val="00A94CDC"/>
    <w:rsid w:val="00A954A1"/>
    <w:rsid w:val="00AA5DE7"/>
    <w:rsid w:val="00AA6C46"/>
    <w:rsid w:val="00AB102B"/>
    <w:rsid w:val="00AB17A0"/>
    <w:rsid w:val="00AB4370"/>
    <w:rsid w:val="00AC52F5"/>
    <w:rsid w:val="00AD0806"/>
    <w:rsid w:val="00AD0F9C"/>
    <w:rsid w:val="00AD7735"/>
    <w:rsid w:val="00AE5351"/>
    <w:rsid w:val="00AE567B"/>
    <w:rsid w:val="00AE6CC0"/>
    <w:rsid w:val="00AF0226"/>
    <w:rsid w:val="00AF2FFA"/>
    <w:rsid w:val="00AF642B"/>
    <w:rsid w:val="00B02265"/>
    <w:rsid w:val="00B02A00"/>
    <w:rsid w:val="00B03888"/>
    <w:rsid w:val="00B06867"/>
    <w:rsid w:val="00B1028E"/>
    <w:rsid w:val="00B15D42"/>
    <w:rsid w:val="00B15E45"/>
    <w:rsid w:val="00B210DB"/>
    <w:rsid w:val="00B23897"/>
    <w:rsid w:val="00B27977"/>
    <w:rsid w:val="00B32E11"/>
    <w:rsid w:val="00B40C17"/>
    <w:rsid w:val="00B423D1"/>
    <w:rsid w:val="00B446E2"/>
    <w:rsid w:val="00B452CC"/>
    <w:rsid w:val="00B45AF5"/>
    <w:rsid w:val="00B464BA"/>
    <w:rsid w:val="00B47E3E"/>
    <w:rsid w:val="00B57429"/>
    <w:rsid w:val="00B63659"/>
    <w:rsid w:val="00B63BEA"/>
    <w:rsid w:val="00B6777A"/>
    <w:rsid w:val="00B72D6F"/>
    <w:rsid w:val="00B7518C"/>
    <w:rsid w:val="00B83539"/>
    <w:rsid w:val="00B83AA2"/>
    <w:rsid w:val="00B85EB6"/>
    <w:rsid w:val="00B90322"/>
    <w:rsid w:val="00B905AA"/>
    <w:rsid w:val="00B91615"/>
    <w:rsid w:val="00B92351"/>
    <w:rsid w:val="00B92860"/>
    <w:rsid w:val="00B94B11"/>
    <w:rsid w:val="00BA16DE"/>
    <w:rsid w:val="00BA2B6D"/>
    <w:rsid w:val="00BA36C3"/>
    <w:rsid w:val="00BA6A9A"/>
    <w:rsid w:val="00BA7604"/>
    <w:rsid w:val="00BB0AC1"/>
    <w:rsid w:val="00BB76E1"/>
    <w:rsid w:val="00BC0477"/>
    <w:rsid w:val="00BC1E1C"/>
    <w:rsid w:val="00BD131A"/>
    <w:rsid w:val="00BD2402"/>
    <w:rsid w:val="00BD4A6F"/>
    <w:rsid w:val="00BD4CEF"/>
    <w:rsid w:val="00BD59C8"/>
    <w:rsid w:val="00BD6D19"/>
    <w:rsid w:val="00BE0C1C"/>
    <w:rsid w:val="00BE23B3"/>
    <w:rsid w:val="00BE62E1"/>
    <w:rsid w:val="00BF516D"/>
    <w:rsid w:val="00C02A5A"/>
    <w:rsid w:val="00C02AA7"/>
    <w:rsid w:val="00C0722C"/>
    <w:rsid w:val="00C07AED"/>
    <w:rsid w:val="00C1270A"/>
    <w:rsid w:val="00C154EF"/>
    <w:rsid w:val="00C217BE"/>
    <w:rsid w:val="00C2382F"/>
    <w:rsid w:val="00C26DA7"/>
    <w:rsid w:val="00C27CD7"/>
    <w:rsid w:val="00C37A4B"/>
    <w:rsid w:val="00C407BF"/>
    <w:rsid w:val="00C4238C"/>
    <w:rsid w:val="00C4279F"/>
    <w:rsid w:val="00C52F44"/>
    <w:rsid w:val="00C54DE5"/>
    <w:rsid w:val="00C54F3E"/>
    <w:rsid w:val="00C55A73"/>
    <w:rsid w:val="00C55CB6"/>
    <w:rsid w:val="00C570C0"/>
    <w:rsid w:val="00C57293"/>
    <w:rsid w:val="00C574BA"/>
    <w:rsid w:val="00C5763C"/>
    <w:rsid w:val="00C61314"/>
    <w:rsid w:val="00C731D8"/>
    <w:rsid w:val="00C7489B"/>
    <w:rsid w:val="00C7685E"/>
    <w:rsid w:val="00C80C87"/>
    <w:rsid w:val="00C81A95"/>
    <w:rsid w:val="00C824B9"/>
    <w:rsid w:val="00C839C5"/>
    <w:rsid w:val="00C9164F"/>
    <w:rsid w:val="00C936AD"/>
    <w:rsid w:val="00C9585B"/>
    <w:rsid w:val="00C96B40"/>
    <w:rsid w:val="00CA5F21"/>
    <w:rsid w:val="00CA7FCC"/>
    <w:rsid w:val="00CB0774"/>
    <w:rsid w:val="00CC020F"/>
    <w:rsid w:val="00CC0730"/>
    <w:rsid w:val="00CC1D04"/>
    <w:rsid w:val="00CC3E8E"/>
    <w:rsid w:val="00CC45A7"/>
    <w:rsid w:val="00CC67A6"/>
    <w:rsid w:val="00CD0ACD"/>
    <w:rsid w:val="00CD2B4F"/>
    <w:rsid w:val="00CD37FE"/>
    <w:rsid w:val="00CD63A4"/>
    <w:rsid w:val="00CE3709"/>
    <w:rsid w:val="00CE3E5D"/>
    <w:rsid w:val="00CE55A8"/>
    <w:rsid w:val="00CE7BCF"/>
    <w:rsid w:val="00CF279A"/>
    <w:rsid w:val="00CF6557"/>
    <w:rsid w:val="00D01A8A"/>
    <w:rsid w:val="00D16521"/>
    <w:rsid w:val="00D16872"/>
    <w:rsid w:val="00D20D02"/>
    <w:rsid w:val="00D2637D"/>
    <w:rsid w:val="00D33EAA"/>
    <w:rsid w:val="00D368E7"/>
    <w:rsid w:val="00D3734A"/>
    <w:rsid w:val="00D43425"/>
    <w:rsid w:val="00D468CC"/>
    <w:rsid w:val="00D6599E"/>
    <w:rsid w:val="00D66057"/>
    <w:rsid w:val="00D72010"/>
    <w:rsid w:val="00D77466"/>
    <w:rsid w:val="00D81EEB"/>
    <w:rsid w:val="00D84907"/>
    <w:rsid w:val="00D84A5A"/>
    <w:rsid w:val="00D84BC2"/>
    <w:rsid w:val="00D85116"/>
    <w:rsid w:val="00D85A9B"/>
    <w:rsid w:val="00D92C51"/>
    <w:rsid w:val="00DA2B7D"/>
    <w:rsid w:val="00DA5925"/>
    <w:rsid w:val="00DA6F2F"/>
    <w:rsid w:val="00DB1950"/>
    <w:rsid w:val="00DB202C"/>
    <w:rsid w:val="00DC08F7"/>
    <w:rsid w:val="00DC5AD7"/>
    <w:rsid w:val="00DC66F5"/>
    <w:rsid w:val="00DE17E2"/>
    <w:rsid w:val="00DE40D6"/>
    <w:rsid w:val="00DF1048"/>
    <w:rsid w:val="00DF19D2"/>
    <w:rsid w:val="00E00F77"/>
    <w:rsid w:val="00E0196B"/>
    <w:rsid w:val="00E0196E"/>
    <w:rsid w:val="00E0361A"/>
    <w:rsid w:val="00E03EBE"/>
    <w:rsid w:val="00E05FE6"/>
    <w:rsid w:val="00E066D2"/>
    <w:rsid w:val="00E12D33"/>
    <w:rsid w:val="00E24E5A"/>
    <w:rsid w:val="00E33198"/>
    <w:rsid w:val="00E3336E"/>
    <w:rsid w:val="00E35F32"/>
    <w:rsid w:val="00E371DF"/>
    <w:rsid w:val="00E42D1C"/>
    <w:rsid w:val="00E46CB7"/>
    <w:rsid w:val="00E500C9"/>
    <w:rsid w:val="00E51058"/>
    <w:rsid w:val="00E649BA"/>
    <w:rsid w:val="00E650B8"/>
    <w:rsid w:val="00E7050D"/>
    <w:rsid w:val="00E72768"/>
    <w:rsid w:val="00E73BC4"/>
    <w:rsid w:val="00E745CA"/>
    <w:rsid w:val="00E7576F"/>
    <w:rsid w:val="00E75ABD"/>
    <w:rsid w:val="00E77D3B"/>
    <w:rsid w:val="00E81D11"/>
    <w:rsid w:val="00E81F40"/>
    <w:rsid w:val="00E8506C"/>
    <w:rsid w:val="00E93F4E"/>
    <w:rsid w:val="00E9404C"/>
    <w:rsid w:val="00E96252"/>
    <w:rsid w:val="00E972B6"/>
    <w:rsid w:val="00EA40D7"/>
    <w:rsid w:val="00EB1E1A"/>
    <w:rsid w:val="00EB45B2"/>
    <w:rsid w:val="00EC4524"/>
    <w:rsid w:val="00EC4EAD"/>
    <w:rsid w:val="00EC7066"/>
    <w:rsid w:val="00EC7699"/>
    <w:rsid w:val="00ED1734"/>
    <w:rsid w:val="00ED1AB1"/>
    <w:rsid w:val="00ED5B73"/>
    <w:rsid w:val="00ED62EB"/>
    <w:rsid w:val="00EE326F"/>
    <w:rsid w:val="00EE337D"/>
    <w:rsid w:val="00EE36F3"/>
    <w:rsid w:val="00EE3AB0"/>
    <w:rsid w:val="00EE50F1"/>
    <w:rsid w:val="00EF3D4A"/>
    <w:rsid w:val="00EF3E95"/>
    <w:rsid w:val="00EF5A27"/>
    <w:rsid w:val="00EF74C0"/>
    <w:rsid w:val="00F02306"/>
    <w:rsid w:val="00F02FD2"/>
    <w:rsid w:val="00F04EC5"/>
    <w:rsid w:val="00F06FB3"/>
    <w:rsid w:val="00F10837"/>
    <w:rsid w:val="00F11677"/>
    <w:rsid w:val="00F13FCE"/>
    <w:rsid w:val="00F158EA"/>
    <w:rsid w:val="00F1640B"/>
    <w:rsid w:val="00F17A04"/>
    <w:rsid w:val="00F21ED7"/>
    <w:rsid w:val="00F2452C"/>
    <w:rsid w:val="00F25C80"/>
    <w:rsid w:val="00F31526"/>
    <w:rsid w:val="00F3327E"/>
    <w:rsid w:val="00F33CFF"/>
    <w:rsid w:val="00F33F98"/>
    <w:rsid w:val="00F34836"/>
    <w:rsid w:val="00F368E7"/>
    <w:rsid w:val="00F37373"/>
    <w:rsid w:val="00F44266"/>
    <w:rsid w:val="00F54A70"/>
    <w:rsid w:val="00F64356"/>
    <w:rsid w:val="00F7194C"/>
    <w:rsid w:val="00F72A27"/>
    <w:rsid w:val="00F74447"/>
    <w:rsid w:val="00F746F7"/>
    <w:rsid w:val="00F8053A"/>
    <w:rsid w:val="00F84ADE"/>
    <w:rsid w:val="00F85CB1"/>
    <w:rsid w:val="00F9510C"/>
    <w:rsid w:val="00F95B82"/>
    <w:rsid w:val="00F97B5F"/>
    <w:rsid w:val="00FA1E57"/>
    <w:rsid w:val="00FA39A9"/>
    <w:rsid w:val="00FA3CBF"/>
    <w:rsid w:val="00FA7DF5"/>
    <w:rsid w:val="00FB17C4"/>
    <w:rsid w:val="00FB18DD"/>
    <w:rsid w:val="00FB58D2"/>
    <w:rsid w:val="00FB5D3F"/>
    <w:rsid w:val="00FC1BBF"/>
    <w:rsid w:val="00FC2598"/>
    <w:rsid w:val="00FC672E"/>
    <w:rsid w:val="00FC7052"/>
    <w:rsid w:val="00FD2AF5"/>
    <w:rsid w:val="00FD5877"/>
    <w:rsid w:val="00FD6CEA"/>
    <w:rsid w:val="00FE006F"/>
    <w:rsid w:val="00FE05EA"/>
    <w:rsid w:val="00FE3097"/>
    <w:rsid w:val="00FE4726"/>
    <w:rsid w:val="00FE6EB8"/>
    <w:rsid w:val="00FE76F9"/>
    <w:rsid w:val="00FF0A0E"/>
    <w:rsid w:val="00FF0CA6"/>
    <w:rsid w:val="00FF2DA3"/>
    <w:rsid w:val="00FF62DE"/>
    <w:rsid w:val="00FF7C6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67542CB-0C06-4126-AB80-360283B55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877"/>
    <w:pPr>
      <w:jc w:val="both"/>
    </w:pPr>
    <w:rPr>
      <w:szCs w:val="24"/>
    </w:rPr>
  </w:style>
  <w:style w:type="paragraph" w:styleId="Heading1">
    <w:name w:val="heading 1"/>
    <w:basedOn w:val="Normal"/>
    <w:next w:val="Normal"/>
    <w:link w:val="Heading1Char"/>
    <w:qFormat/>
    <w:rsid w:val="0014629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00F77"/>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6F70D0"/>
    <w:pPr>
      <w:keepNext/>
      <w:spacing w:before="240" w:after="60"/>
      <w:outlineLvl w:val="2"/>
    </w:pPr>
    <w:rPr>
      <w:rFonts w:ascii="Arial" w:hAnsi="Arial" w:cs="Arial"/>
      <w:b/>
      <w:bCs/>
      <w:sz w:val="26"/>
      <w:szCs w:val="26"/>
    </w:rPr>
  </w:style>
  <w:style w:type="paragraph" w:styleId="Heading6">
    <w:name w:val="heading 6"/>
    <w:basedOn w:val="Normal"/>
    <w:next w:val="Normal"/>
    <w:qFormat/>
    <w:rsid w:val="00A13693"/>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74447"/>
    <w:rPr>
      <w:color w:val="0000FF"/>
      <w:u w:val="single"/>
    </w:rPr>
  </w:style>
  <w:style w:type="paragraph" w:styleId="Title">
    <w:name w:val="Title"/>
    <w:basedOn w:val="Normal"/>
    <w:qFormat/>
    <w:rsid w:val="0032576A"/>
    <w:pPr>
      <w:spacing w:before="240" w:after="60"/>
      <w:jc w:val="center"/>
      <w:outlineLvl w:val="0"/>
    </w:pPr>
    <w:rPr>
      <w:rFonts w:ascii="Arial" w:hAnsi="Arial" w:cs="Arial"/>
      <w:b/>
      <w:bCs/>
      <w:kern w:val="28"/>
      <w:sz w:val="32"/>
      <w:szCs w:val="32"/>
    </w:rPr>
  </w:style>
  <w:style w:type="table" w:styleId="TableGrid">
    <w:name w:val="Table Grid"/>
    <w:basedOn w:val="TableNormal"/>
    <w:rsid w:val="009F50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Left">
    <w:name w:val="Style Left"/>
    <w:basedOn w:val="Normal"/>
    <w:rsid w:val="00C574BA"/>
    <w:pPr>
      <w:jc w:val="left"/>
    </w:pPr>
    <w:rPr>
      <w:szCs w:val="20"/>
    </w:rPr>
  </w:style>
  <w:style w:type="paragraph" w:styleId="Header">
    <w:name w:val="header"/>
    <w:basedOn w:val="Normal"/>
    <w:rsid w:val="00213A58"/>
    <w:pPr>
      <w:tabs>
        <w:tab w:val="center" w:pos="4320"/>
        <w:tab w:val="right" w:pos="8640"/>
      </w:tabs>
    </w:pPr>
  </w:style>
  <w:style w:type="paragraph" w:styleId="Footer">
    <w:name w:val="footer"/>
    <w:basedOn w:val="Normal"/>
    <w:rsid w:val="00213A58"/>
    <w:pPr>
      <w:tabs>
        <w:tab w:val="center" w:pos="4320"/>
        <w:tab w:val="right" w:pos="8640"/>
      </w:tabs>
    </w:pPr>
  </w:style>
  <w:style w:type="character" w:customStyle="1" w:styleId="Heading1Char">
    <w:name w:val="Heading 1 Char"/>
    <w:link w:val="Heading1"/>
    <w:rsid w:val="00530900"/>
    <w:rPr>
      <w:rFonts w:ascii="Arial" w:hAnsi="Arial" w:cs="Arial"/>
      <w:b/>
      <w:bCs/>
      <w:kern w:val="32"/>
      <w:sz w:val="32"/>
      <w:szCs w:val="32"/>
      <w:lang w:val="en-GB" w:eastAsia="en-GB" w:bidi="ar-SA"/>
    </w:rPr>
  </w:style>
  <w:style w:type="paragraph" w:customStyle="1" w:styleId="ColorfulList-Accent11">
    <w:name w:val="Colorful List - Accent 11"/>
    <w:basedOn w:val="Normal"/>
    <w:uiPriority w:val="34"/>
    <w:qFormat/>
    <w:rsid w:val="002E57E7"/>
    <w:pPr>
      <w:ind w:left="720"/>
    </w:pPr>
  </w:style>
  <w:style w:type="paragraph" w:styleId="NormalWeb">
    <w:name w:val="Normal (Web)"/>
    <w:basedOn w:val="Normal"/>
    <w:uiPriority w:val="99"/>
    <w:unhideWhenUsed/>
    <w:rsid w:val="00B83539"/>
    <w:pPr>
      <w:spacing w:before="100" w:beforeAutospacing="1" w:after="100" w:afterAutospacing="1"/>
      <w:jc w:val="left"/>
    </w:pPr>
    <w:rPr>
      <w:sz w:val="24"/>
    </w:rPr>
  </w:style>
  <w:style w:type="paragraph" w:styleId="BalloonText">
    <w:name w:val="Balloon Text"/>
    <w:basedOn w:val="Normal"/>
    <w:link w:val="BalloonTextChar"/>
    <w:rsid w:val="00B92860"/>
    <w:rPr>
      <w:rFonts w:ascii="Tahoma" w:hAnsi="Tahoma"/>
      <w:sz w:val="16"/>
      <w:szCs w:val="16"/>
      <w:lang w:val="x-none" w:eastAsia="x-none"/>
    </w:rPr>
  </w:style>
  <w:style w:type="character" w:customStyle="1" w:styleId="BalloonTextChar">
    <w:name w:val="Balloon Text Char"/>
    <w:link w:val="BalloonText"/>
    <w:rsid w:val="00B92860"/>
    <w:rPr>
      <w:rFonts w:ascii="Tahoma" w:hAnsi="Tahoma" w:cs="Tahoma"/>
      <w:sz w:val="16"/>
      <w:szCs w:val="16"/>
    </w:rPr>
  </w:style>
  <w:style w:type="paragraph" w:styleId="ListParagraph">
    <w:name w:val="List Paragraph"/>
    <w:basedOn w:val="Normal"/>
    <w:uiPriority w:val="34"/>
    <w:qFormat/>
    <w:rsid w:val="00766DD2"/>
    <w:pPr>
      <w:spacing w:after="200" w:line="276" w:lineRule="auto"/>
      <w:ind w:left="720"/>
      <w:contextualSpacing/>
      <w:jc w:val="left"/>
    </w:pPr>
    <w:rPr>
      <w:rFonts w:ascii="Calibri" w:hAnsi="Calibri"/>
      <w:sz w:val="22"/>
      <w:szCs w:val="22"/>
    </w:rPr>
  </w:style>
  <w:style w:type="character" w:customStyle="1" w:styleId="Heading2Char">
    <w:name w:val="Heading 2 Char"/>
    <w:link w:val="Heading2"/>
    <w:rsid w:val="00984826"/>
    <w:rPr>
      <w:rFonts w:ascii="Arial" w:hAnsi="Arial" w:cs="Arial"/>
      <w:b/>
      <w:bCs/>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48708">
      <w:bodyDiv w:val="1"/>
      <w:marLeft w:val="0"/>
      <w:marRight w:val="0"/>
      <w:marTop w:val="0"/>
      <w:marBottom w:val="0"/>
      <w:divBdr>
        <w:top w:val="none" w:sz="0" w:space="0" w:color="auto"/>
        <w:left w:val="none" w:sz="0" w:space="0" w:color="auto"/>
        <w:bottom w:val="none" w:sz="0" w:space="0" w:color="auto"/>
        <w:right w:val="none" w:sz="0" w:space="0" w:color="auto"/>
      </w:divBdr>
    </w:div>
    <w:div w:id="28188298">
      <w:bodyDiv w:val="1"/>
      <w:marLeft w:val="0"/>
      <w:marRight w:val="0"/>
      <w:marTop w:val="0"/>
      <w:marBottom w:val="0"/>
      <w:divBdr>
        <w:top w:val="none" w:sz="0" w:space="0" w:color="auto"/>
        <w:left w:val="none" w:sz="0" w:space="0" w:color="auto"/>
        <w:bottom w:val="none" w:sz="0" w:space="0" w:color="auto"/>
        <w:right w:val="none" w:sz="0" w:space="0" w:color="auto"/>
      </w:divBdr>
    </w:div>
    <w:div w:id="38558789">
      <w:bodyDiv w:val="1"/>
      <w:marLeft w:val="0"/>
      <w:marRight w:val="0"/>
      <w:marTop w:val="0"/>
      <w:marBottom w:val="0"/>
      <w:divBdr>
        <w:top w:val="none" w:sz="0" w:space="0" w:color="auto"/>
        <w:left w:val="none" w:sz="0" w:space="0" w:color="auto"/>
        <w:bottom w:val="none" w:sz="0" w:space="0" w:color="auto"/>
        <w:right w:val="none" w:sz="0" w:space="0" w:color="auto"/>
      </w:divBdr>
    </w:div>
    <w:div w:id="70932473">
      <w:bodyDiv w:val="1"/>
      <w:marLeft w:val="0"/>
      <w:marRight w:val="0"/>
      <w:marTop w:val="0"/>
      <w:marBottom w:val="0"/>
      <w:divBdr>
        <w:top w:val="none" w:sz="0" w:space="0" w:color="auto"/>
        <w:left w:val="none" w:sz="0" w:space="0" w:color="auto"/>
        <w:bottom w:val="none" w:sz="0" w:space="0" w:color="auto"/>
        <w:right w:val="none" w:sz="0" w:space="0" w:color="auto"/>
      </w:divBdr>
    </w:div>
    <w:div w:id="100343082">
      <w:bodyDiv w:val="1"/>
      <w:marLeft w:val="0"/>
      <w:marRight w:val="0"/>
      <w:marTop w:val="0"/>
      <w:marBottom w:val="0"/>
      <w:divBdr>
        <w:top w:val="none" w:sz="0" w:space="0" w:color="auto"/>
        <w:left w:val="none" w:sz="0" w:space="0" w:color="auto"/>
        <w:bottom w:val="none" w:sz="0" w:space="0" w:color="auto"/>
        <w:right w:val="none" w:sz="0" w:space="0" w:color="auto"/>
      </w:divBdr>
    </w:div>
    <w:div w:id="165678010">
      <w:bodyDiv w:val="1"/>
      <w:marLeft w:val="0"/>
      <w:marRight w:val="0"/>
      <w:marTop w:val="0"/>
      <w:marBottom w:val="0"/>
      <w:divBdr>
        <w:top w:val="none" w:sz="0" w:space="0" w:color="auto"/>
        <w:left w:val="none" w:sz="0" w:space="0" w:color="auto"/>
        <w:bottom w:val="none" w:sz="0" w:space="0" w:color="auto"/>
        <w:right w:val="none" w:sz="0" w:space="0" w:color="auto"/>
      </w:divBdr>
    </w:div>
    <w:div w:id="173304579">
      <w:bodyDiv w:val="1"/>
      <w:marLeft w:val="0"/>
      <w:marRight w:val="0"/>
      <w:marTop w:val="0"/>
      <w:marBottom w:val="0"/>
      <w:divBdr>
        <w:top w:val="none" w:sz="0" w:space="0" w:color="auto"/>
        <w:left w:val="none" w:sz="0" w:space="0" w:color="auto"/>
        <w:bottom w:val="none" w:sz="0" w:space="0" w:color="auto"/>
        <w:right w:val="none" w:sz="0" w:space="0" w:color="auto"/>
      </w:divBdr>
    </w:div>
    <w:div w:id="214004650">
      <w:bodyDiv w:val="1"/>
      <w:marLeft w:val="0"/>
      <w:marRight w:val="0"/>
      <w:marTop w:val="0"/>
      <w:marBottom w:val="0"/>
      <w:divBdr>
        <w:top w:val="none" w:sz="0" w:space="0" w:color="auto"/>
        <w:left w:val="none" w:sz="0" w:space="0" w:color="auto"/>
        <w:bottom w:val="none" w:sz="0" w:space="0" w:color="auto"/>
        <w:right w:val="none" w:sz="0" w:space="0" w:color="auto"/>
      </w:divBdr>
    </w:div>
    <w:div w:id="216278975">
      <w:bodyDiv w:val="1"/>
      <w:marLeft w:val="0"/>
      <w:marRight w:val="0"/>
      <w:marTop w:val="0"/>
      <w:marBottom w:val="0"/>
      <w:divBdr>
        <w:top w:val="none" w:sz="0" w:space="0" w:color="auto"/>
        <w:left w:val="none" w:sz="0" w:space="0" w:color="auto"/>
        <w:bottom w:val="none" w:sz="0" w:space="0" w:color="auto"/>
        <w:right w:val="none" w:sz="0" w:space="0" w:color="auto"/>
      </w:divBdr>
    </w:div>
    <w:div w:id="236525715">
      <w:bodyDiv w:val="1"/>
      <w:marLeft w:val="0"/>
      <w:marRight w:val="0"/>
      <w:marTop w:val="0"/>
      <w:marBottom w:val="0"/>
      <w:divBdr>
        <w:top w:val="none" w:sz="0" w:space="0" w:color="auto"/>
        <w:left w:val="none" w:sz="0" w:space="0" w:color="auto"/>
        <w:bottom w:val="none" w:sz="0" w:space="0" w:color="auto"/>
        <w:right w:val="none" w:sz="0" w:space="0" w:color="auto"/>
      </w:divBdr>
    </w:div>
    <w:div w:id="385763697">
      <w:bodyDiv w:val="1"/>
      <w:marLeft w:val="0"/>
      <w:marRight w:val="0"/>
      <w:marTop w:val="0"/>
      <w:marBottom w:val="0"/>
      <w:divBdr>
        <w:top w:val="none" w:sz="0" w:space="0" w:color="auto"/>
        <w:left w:val="none" w:sz="0" w:space="0" w:color="auto"/>
        <w:bottom w:val="none" w:sz="0" w:space="0" w:color="auto"/>
        <w:right w:val="none" w:sz="0" w:space="0" w:color="auto"/>
      </w:divBdr>
    </w:div>
    <w:div w:id="469641198">
      <w:bodyDiv w:val="1"/>
      <w:marLeft w:val="0"/>
      <w:marRight w:val="0"/>
      <w:marTop w:val="0"/>
      <w:marBottom w:val="0"/>
      <w:divBdr>
        <w:top w:val="none" w:sz="0" w:space="0" w:color="auto"/>
        <w:left w:val="none" w:sz="0" w:space="0" w:color="auto"/>
        <w:bottom w:val="none" w:sz="0" w:space="0" w:color="auto"/>
        <w:right w:val="none" w:sz="0" w:space="0" w:color="auto"/>
      </w:divBdr>
    </w:div>
    <w:div w:id="492641533">
      <w:bodyDiv w:val="1"/>
      <w:marLeft w:val="0"/>
      <w:marRight w:val="0"/>
      <w:marTop w:val="0"/>
      <w:marBottom w:val="0"/>
      <w:divBdr>
        <w:top w:val="none" w:sz="0" w:space="0" w:color="auto"/>
        <w:left w:val="none" w:sz="0" w:space="0" w:color="auto"/>
        <w:bottom w:val="none" w:sz="0" w:space="0" w:color="auto"/>
        <w:right w:val="none" w:sz="0" w:space="0" w:color="auto"/>
      </w:divBdr>
    </w:div>
    <w:div w:id="583999014">
      <w:bodyDiv w:val="1"/>
      <w:marLeft w:val="0"/>
      <w:marRight w:val="0"/>
      <w:marTop w:val="0"/>
      <w:marBottom w:val="0"/>
      <w:divBdr>
        <w:top w:val="none" w:sz="0" w:space="0" w:color="auto"/>
        <w:left w:val="none" w:sz="0" w:space="0" w:color="auto"/>
        <w:bottom w:val="none" w:sz="0" w:space="0" w:color="auto"/>
        <w:right w:val="none" w:sz="0" w:space="0" w:color="auto"/>
      </w:divBdr>
    </w:div>
    <w:div w:id="647586897">
      <w:bodyDiv w:val="1"/>
      <w:marLeft w:val="0"/>
      <w:marRight w:val="0"/>
      <w:marTop w:val="0"/>
      <w:marBottom w:val="0"/>
      <w:divBdr>
        <w:top w:val="none" w:sz="0" w:space="0" w:color="auto"/>
        <w:left w:val="none" w:sz="0" w:space="0" w:color="auto"/>
        <w:bottom w:val="none" w:sz="0" w:space="0" w:color="auto"/>
        <w:right w:val="none" w:sz="0" w:space="0" w:color="auto"/>
      </w:divBdr>
    </w:div>
    <w:div w:id="684483860">
      <w:bodyDiv w:val="1"/>
      <w:marLeft w:val="0"/>
      <w:marRight w:val="0"/>
      <w:marTop w:val="0"/>
      <w:marBottom w:val="0"/>
      <w:divBdr>
        <w:top w:val="none" w:sz="0" w:space="0" w:color="auto"/>
        <w:left w:val="none" w:sz="0" w:space="0" w:color="auto"/>
        <w:bottom w:val="none" w:sz="0" w:space="0" w:color="auto"/>
        <w:right w:val="none" w:sz="0" w:space="0" w:color="auto"/>
      </w:divBdr>
      <w:divsChild>
        <w:div w:id="500588633">
          <w:marLeft w:val="720"/>
          <w:marRight w:val="0"/>
          <w:marTop w:val="0"/>
          <w:marBottom w:val="0"/>
          <w:divBdr>
            <w:top w:val="none" w:sz="0" w:space="0" w:color="auto"/>
            <w:left w:val="none" w:sz="0" w:space="0" w:color="auto"/>
            <w:bottom w:val="none" w:sz="0" w:space="0" w:color="auto"/>
            <w:right w:val="none" w:sz="0" w:space="0" w:color="auto"/>
          </w:divBdr>
        </w:div>
        <w:div w:id="635765468">
          <w:marLeft w:val="720"/>
          <w:marRight w:val="0"/>
          <w:marTop w:val="0"/>
          <w:marBottom w:val="0"/>
          <w:divBdr>
            <w:top w:val="none" w:sz="0" w:space="0" w:color="auto"/>
            <w:left w:val="none" w:sz="0" w:space="0" w:color="auto"/>
            <w:bottom w:val="none" w:sz="0" w:space="0" w:color="auto"/>
            <w:right w:val="none" w:sz="0" w:space="0" w:color="auto"/>
          </w:divBdr>
        </w:div>
        <w:div w:id="739669635">
          <w:marLeft w:val="720"/>
          <w:marRight w:val="0"/>
          <w:marTop w:val="0"/>
          <w:marBottom w:val="0"/>
          <w:divBdr>
            <w:top w:val="none" w:sz="0" w:space="0" w:color="auto"/>
            <w:left w:val="none" w:sz="0" w:space="0" w:color="auto"/>
            <w:bottom w:val="none" w:sz="0" w:space="0" w:color="auto"/>
            <w:right w:val="none" w:sz="0" w:space="0" w:color="auto"/>
          </w:divBdr>
        </w:div>
        <w:div w:id="1066223452">
          <w:marLeft w:val="720"/>
          <w:marRight w:val="0"/>
          <w:marTop w:val="0"/>
          <w:marBottom w:val="0"/>
          <w:divBdr>
            <w:top w:val="none" w:sz="0" w:space="0" w:color="auto"/>
            <w:left w:val="none" w:sz="0" w:space="0" w:color="auto"/>
            <w:bottom w:val="none" w:sz="0" w:space="0" w:color="auto"/>
            <w:right w:val="none" w:sz="0" w:space="0" w:color="auto"/>
          </w:divBdr>
        </w:div>
        <w:div w:id="1608007287">
          <w:marLeft w:val="720"/>
          <w:marRight w:val="0"/>
          <w:marTop w:val="0"/>
          <w:marBottom w:val="0"/>
          <w:divBdr>
            <w:top w:val="none" w:sz="0" w:space="0" w:color="auto"/>
            <w:left w:val="none" w:sz="0" w:space="0" w:color="auto"/>
            <w:bottom w:val="none" w:sz="0" w:space="0" w:color="auto"/>
            <w:right w:val="none" w:sz="0" w:space="0" w:color="auto"/>
          </w:divBdr>
        </w:div>
        <w:div w:id="1672101473">
          <w:marLeft w:val="720"/>
          <w:marRight w:val="0"/>
          <w:marTop w:val="0"/>
          <w:marBottom w:val="0"/>
          <w:divBdr>
            <w:top w:val="none" w:sz="0" w:space="0" w:color="auto"/>
            <w:left w:val="none" w:sz="0" w:space="0" w:color="auto"/>
            <w:bottom w:val="none" w:sz="0" w:space="0" w:color="auto"/>
            <w:right w:val="none" w:sz="0" w:space="0" w:color="auto"/>
          </w:divBdr>
        </w:div>
      </w:divsChild>
    </w:div>
    <w:div w:id="889726253">
      <w:bodyDiv w:val="1"/>
      <w:marLeft w:val="0"/>
      <w:marRight w:val="0"/>
      <w:marTop w:val="0"/>
      <w:marBottom w:val="0"/>
      <w:divBdr>
        <w:top w:val="none" w:sz="0" w:space="0" w:color="auto"/>
        <w:left w:val="none" w:sz="0" w:space="0" w:color="auto"/>
        <w:bottom w:val="none" w:sz="0" w:space="0" w:color="auto"/>
        <w:right w:val="none" w:sz="0" w:space="0" w:color="auto"/>
      </w:divBdr>
    </w:div>
    <w:div w:id="1069230115">
      <w:bodyDiv w:val="1"/>
      <w:marLeft w:val="0"/>
      <w:marRight w:val="0"/>
      <w:marTop w:val="0"/>
      <w:marBottom w:val="0"/>
      <w:divBdr>
        <w:top w:val="none" w:sz="0" w:space="0" w:color="auto"/>
        <w:left w:val="none" w:sz="0" w:space="0" w:color="auto"/>
        <w:bottom w:val="none" w:sz="0" w:space="0" w:color="auto"/>
        <w:right w:val="none" w:sz="0" w:space="0" w:color="auto"/>
      </w:divBdr>
    </w:div>
    <w:div w:id="1255474064">
      <w:bodyDiv w:val="1"/>
      <w:marLeft w:val="0"/>
      <w:marRight w:val="0"/>
      <w:marTop w:val="0"/>
      <w:marBottom w:val="0"/>
      <w:divBdr>
        <w:top w:val="none" w:sz="0" w:space="0" w:color="auto"/>
        <w:left w:val="none" w:sz="0" w:space="0" w:color="auto"/>
        <w:bottom w:val="none" w:sz="0" w:space="0" w:color="auto"/>
        <w:right w:val="none" w:sz="0" w:space="0" w:color="auto"/>
      </w:divBdr>
      <w:divsChild>
        <w:div w:id="108668475">
          <w:marLeft w:val="547"/>
          <w:marRight w:val="0"/>
          <w:marTop w:val="86"/>
          <w:marBottom w:val="0"/>
          <w:divBdr>
            <w:top w:val="none" w:sz="0" w:space="0" w:color="auto"/>
            <w:left w:val="none" w:sz="0" w:space="0" w:color="auto"/>
            <w:bottom w:val="none" w:sz="0" w:space="0" w:color="auto"/>
            <w:right w:val="none" w:sz="0" w:space="0" w:color="auto"/>
          </w:divBdr>
        </w:div>
      </w:divsChild>
    </w:div>
    <w:div w:id="1360089606">
      <w:bodyDiv w:val="1"/>
      <w:marLeft w:val="0"/>
      <w:marRight w:val="0"/>
      <w:marTop w:val="0"/>
      <w:marBottom w:val="0"/>
      <w:divBdr>
        <w:top w:val="none" w:sz="0" w:space="0" w:color="auto"/>
        <w:left w:val="none" w:sz="0" w:space="0" w:color="auto"/>
        <w:bottom w:val="none" w:sz="0" w:space="0" w:color="auto"/>
        <w:right w:val="none" w:sz="0" w:space="0" w:color="auto"/>
      </w:divBdr>
    </w:div>
    <w:div w:id="1449468079">
      <w:bodyDiv w:val="1"/>
      <w:marLeft w:val="0"/>
      <w:marRight w:val="0"/>
      <w:marTop w:val="0"/>
      <w:marBottom w:val="0"/>
      <w:divBdr>
        <w:top w:val="none" w:sz="0" w:space="0" w:color="auto"/>
        <w:left w:val="none" w:sz="0" w:space="0" w:color="auto"/>
        <w:bottom w:val="none" w:sz="0" w:space="0" w:color="auto"/>
        <w:right w:val="none" w:sz="0" w:space="0" w:color="auto"/>
      </w:divBdr>
    </w:div>
    <w:div w:id="1532839829">
      <w:bodyDiv w:val="1"/>
      <w:marLeft w:val="0"/>
      <w:marRight w:val="0"/>
      <w:marTop w:val="0"/>
      <w:marBottom w:val="0"/>
      <w:divBdr>
        <w:top w:val="none" w:sz="0" w:space="0" w:color="auto"/>
        <w:left w:val="none" w:sz="0" w:space="0" w:color="auto"/>
        <w:bottom w:val="none" w:sz="0" w:space="0" w:color="auto"/>
        <w:right w:val="none" w:sz="0" w:space="0" w:color="auto"/>
      </w:divBdr>
    </w:div>
    <w:div w:id="1588804555">
      <w:bodyDiv w:val="1"/>
      <w:marLeft w:val="0"/>
      <w:marRight w:val="0"/>
      <w:marTop w:val="0"/>
      <w:marBottom w:val="0"/>
      <w:divBdr>
        <w:top w:val="none" w:sz="0" w:space="0" w:color="auto"/>
        <w:left w:val="none" w:sz="0" w:space="0" w:color="auto"/>
        <w:bottom w:val="none" w:sz="0" w:space="0" w:color="auto"/>
        <w:right w:val="none" w:sz="0" w:space="0" w:color="auto"/>
      </w:divBdr>
      <w:divsChild>
        <w:div w:id="2098090909">
          <w:marLeft w:val="720"/>
          <w:marRight w:val="0"/>
          <w:marTop w:val="0"/>
          <w:marBottom w:val="0"/>
          <w:divBdr>
            <w:top w:val="none" w:sz="0" w:space="0" w:color="auto"/>
            <w:left w:val="none" w:sz="0" w:space="0" w:color="auto"/>
            <w:bottom w:val="none" w:sz="0" w:space="0" w:color="auto"/>
            <w:right w:val="none" w:sz="0" w:space="0" w:color="auto"/>
          </w:divBdr>
        </w:div>
      </w:divsChild>
    </w:div>
    <w:div w:id="1742825109">
      <w:bodyDiv w:val="1"/>
      <w:marLeft w:val="0"/>
      <w:marRight w:val="0"/>
      <w:marTop w:val="0"/>
      <w:marBottom w:val="0"/>
      <w:divBdr>
        <w:top w:val="none" w:sz="0" w:space="0" w:color="auto"/>
        <w:left w:val="none" w:sz="0" w:space="0" w:color="auto"/>
        <w:bottom w:val="none" w:sz="0" w:space="0" w:color="auto"/>
        <w:right w:val="none" w:sz="0" w:space="0" w:color="auto"/>
      </w:divBdr>
    </w:div>
    <w:div w:id="1768648172">
      <w:bodyDiv w:val="1"/>
      <w:marLeft w:val="0"/>
      <w:marRight w:val="0"/>
      <w:marTop w:val="0"/>
      <w:marBottom w:val="0"/>
      <w:divBdr>
        <w:top w:val="none" w:sz="0" w:space="0" w:color="auto"/>
        <w:left w:val="none" w:sz="0" w:space="0" w:color="auto"/>
        <w:bottom w:val="none" w:sz="0" w:space="0" w:color="auto"/>
        <w:right w:val="none" w:sz="0" w:space="0" w:color="auto"/>
      </w:divBdr>
      <w:divsChild>
        <w:div w:id="1727333936">
          <w:marLeft w:val="547"/>
          <w:marRight w:val="0"/>
          <w:marTop w:val="67"/>
          <w:marBottom w:val="0"/>
          <w:divBdr>
            <w:top w:val="none" w:sz="0" w:space="0" w:color="auto"/>
            <w:left w:val="none" w:sz="0" w:space="0" w:color="auto"/>
            <w:bottom w:val="none" w:sz="0" w:space="0" w:color="auto"/>
            <w:right w:val="none" w:sz="0" w:space="0" w:color="auto"/>
          </w:divBdr>
        </w:div>
      </w:divsChild>
    </w:div>
    <w:div w:id="1888108412">
      <w:bodyDiv w:val="1"/>
      <w:marLeft w:val="0"/>
      <w:marRight w:val="0"/>
      <w:marTop w:val="0"/>
      <w:marBottom w:val="0"/>
      <w:divBdr>
        <w:top w:val="none" w:sz="0" w:space="0" w:color="auto"/>
        <w:left w:val="none" w:sz="0" w:space="0" w:color="auto"/>
        <w:bottom w:val="none" w:sz="0" w:space="0" w:color="auto"/>
        <w:right w:val="none" w:sz="0" w:space="0" w:color="auto"/>
      </w:divBdr>
    </w:div>
    <w:div w:id="1906599860">
      <w:bodyDiv w:val="1"/>
      <w:marLeft w:val="0"/>
      <w:marRight w:val="0"/>
      <w:marTop w:val="0"/>
      <w:marBottom w:val="0"/>
      <w:divBdr>
        <w:top w:val="none" w:sz="0" w:space="0" w:color="auto"/>
        <w:left w:val="none" w:sz="0" w:space="0" w:color="auto"/>
        <w:bottom w:val="none" w:sz="0" w:space="0" w:color="auto"/>
        <w:right w:val="none" w:sz="0" w:space="0" w:color="auto"/>
      </w:divBdr>
    </w:div>
    <w:div w:id="1939094110">
      <w:bodyDiv w:val="1"/>
      <w:marLeft w:val="0"/>
      <w:marRight w:val="0"/>
      <w:marTop w:val="0"/>
      <w:marBottom w:val="0"/>
      <w:divBdr>
        <w:top w:val="none" w:sz="0" w:space="0" w:color="auto"/>
        <w:left w:val="none" w:sz="0" w:space="0" w:color="auto"/>
        <w:bottom w:val="none" w:sz="0" w:space="0" w:color="auto"/>
        <w:right w:val="none" w:sz="0" w:space="0" w:color="auto"/>
      </w:divBdr>
    </w:div>
    <w:div w:id="1971352520">
      <w:bodyDiv w:val="1"/>
      <w:marLeft w:val="0"/>
      <w:marRight w:val="0"/>
      <w:marTop w:val="0"/>
      <w:marBottom w:val="0"/>
      <w:divBdr>
        <w:top w:val="none" w:sz="0" w:space="0" w:color="auto"/>
        <w:left w:val="none" w:sz="0" w:space="0" w:color="auto"/>
        <w:bottom w:val="none" w:sz="0" w:space="0" w:color="auto"/>
        <w:right w:val="none" w:sz="0" w:space="0" w:color="auto"/>
      </w:divBdr>
    </w:div>
    <w:div w:id="2043624521">
      <w:bodyDiv w:val="1"/>
      <w:marLeft w:val="0"/>
      <w:marRight w:val="0"/>
      <w:marTop w:val="0"/>
      <w:marBottom w:val="0"/>
      <w:divBdr>
        <w:top w:val="none" w:sz="0" w:space="0" w:color="auto"/>
        <w:left w:val="none" w:sz="0" w:space="0" w:color="auto"/>
        <w:bottom w:val="none" w:sz="0" w:space="0" w:color="auto"/>
        <w:right w:val="none" w:sz="0" w:space="0" w:color="auto"/>
      </w:divBdr>
      <w:divsChild>
        <w:div w:id="264465021">
          <w:marLeft w:val="547"/>
          <w:marRight w:val="0"/>
          <w:marTop w:val="86"/>
          <w:marBottom w:val="0"/>
          <w:divBdr>
            <w:top w:val="none" w:sz="0" w:space="0" w:color="auto"/>
            <w:left w:val="none" w:sz="0" w:space="0" w:color="auto"/>
            <w:bottom w:val="none" w:sz="0" w:space="0" w:color="auto"/>
            <w:right w:val="none" w:sz="0" w:space="0" w:color="auto"/>
          </w:divBdr>
        </w:div>
        <w:div w:id="198574332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abdn.ac.uk/registry/quality/appendix7x1.pdf" TargetMode="External"/><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0.wmf"/><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91EA1F-D4AF-4F8A-BAB0-E130878AD4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3144</Words>
  <Characters>17927</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Examinations</vt:lpstr>
    </vt:vector>
  </TitlesOfParts>
  <Company>University of Aberdeen</Company>
  <LinksUpToDate>false</LinksUpToDate>
  <CharactersWithSpaces>21029</CharactersWithSpaces>
  <SharedDoc>false</SharedDoc>
  <HLinks>
    <vt:vector size="6" baseType="variant">
      <vt:variant>
        <vt:i4>4063290</vt:i4>
      </vt:variant>
      <vt:variant>
        <vt:i4>0</vt:i4>
      </vt:variant>
      <vt:variant>
        <vt:i4>0</vt:i4>
      </vt:variant>
      <vt:variant>
        <vt:i4>5</vt:i4>
      </vt:variant>
      <vt:variant>
        <vt:lpwstr>http://www.abdn.ac.uk/registry/quality/appendix7x1.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inations</dc:title>
  <dc:subject/>
  <dc:creator>eng417</dc:creator>
  <cp:keywords/>
  <cp:lastModifiedBy>Tom Baxter</cp:lastModifiedBy>
  <cp:revision>2</cp:revision>
  <cp:lastPrinted>2015-10-05T11:52:00Z</cp:lastPrinted>
  <dcterms:created xsi:type="dcterms:W3CDTF">2016-01-19T16:18:00Z</dcterms:created>
  <dcterms:modified xsi:type="dcterms:W3CDTF">2016-01-19T16:18:00Z</dcterms:modified>
</cp:coreProperties>
</file>